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04D7" w:rsidRDefault="005A7AB8" w:rsidP="005A7AB8">
      <w:pPr>
        <w:jc w:val="center"/>
        <w:rPr>
          <w:rFonts w:ascii="Times New Roman" w:hAnsi="Times New Roman" w:cs="Times New Roman"/>
          <w:sz w:val="24"/>
          <w:szCs w:val="24"/>
        </w:rPr>
      </w:pPr>
      <w:r w:rsidRPr="005A7AB8">
        <w:rPr>
          <w:rFonts w:ascii="Comic Sans MS" w:hAnsi="Comic Sans MS"/>
          <w:b/>
          <w:sz w:val="32"/>
          <w:szCs w:val="32"/>
        </w:rPr>
        <w:t>AFM Exam Review</w:t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tandard 1.01</w:t>
      </w:r>
      <w:r w:rsidR="00FA4412">
        <w:rPr>
          <w:rFonts w:ascii="Times New Roman" w:hAnsi="Times New Roman" w:cs="Times New Roman"/>
          <w:b/>
          <w:sz w:val="24"/>
          <w:szCs w:val="24"/>
        </w:rPr>
        <w:t xml:space="preserve"> - Create and Solve Problems from Calculator Models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ind w:right="-90"/>
        <w:rPr>
          <w:rFonts w:ascii="Times New Roman" w:eastAsia="MS Mincho" w:hAnsi="Times New Roman" w:cs="Times New Roman"/>
          <w:b/>
          <w:sz w:val="24"/>
          <w:szCs w:val="24"/>
        </w:rPr>
      </w:pPr>
      <w:r w:rsidRPr="00F61903">
        <w:rPr>
          <w:rFonts w:ascii="Times New Roman" w:eastAsia="MS Mincho" w:hAnsi="Times New Roman" w:cs="Times New Roman"/>
          <w:b/>
          <w:sz w:val="24"/>
          <w:szCs w:val="24"/>
        </w:rPr>
        <w:t>Create and use calculator-generated models of linear, polynomial, exponential, trigonometric, power, and logarithmic functions of bivariate data to solve problems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a) Interpret the constants, coefficients, and bases in the context of the data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b) Check models for goodness-of-fit; use the most appropriate model to draw conclusions and make predictions.</w:t>
      </w:r>
    </w:p>
    <w:p w:rsidR="007B7113" w:rsidRPr="007B7113" w:rsidRDefault="007B7113" w:rsidP="007B7113">
      <w:pPr>
        <w:spacing w:after="120" w:line="240" w:lineRule="auto"/>
        <w:rPr>
          <w:rFonts w:ascii="Times New Roman" w:eastAsia="MS Mincho" w:hAnsi="Times New Roman" w:cs="Times New Roman"/>
          <w:b/>
          <w:sz w:val="24"/>
          <w:szCs w:val="24"/>
          <w:u w:val="single"/>
        </w:rPr>
      </w:pPr>
      <w:r w:rsidRPr="007B7113">
        <w:rPr>
          <w:rFonts w:ascii="Times New Roman" w:eastAsia="MS Mincho" w:hAnsi="Times New Roman" w:cs="Times New Roman"/>
          <w:b/>
          <w:sz w:val="24"/>
          <w:szCs w:val="24"/>
          <w:u w:val="single"/>
        </w:rPr>
        <w:t>Vocabulary/Concepts/Skills:</w:t>
      </w:r>
    </w:p>
    <w:p w:rsid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</w:rPr>
        <w:sectPr w:rsidR="007B7113" w:rsidSect="00016E63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B7113" w:rsidRP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pacing w:val="-4"/>
          <w:sz w:val="24"/>
          <w:szCs w:val="24"/>
        </w:rPr>
      </w:pPr>
      <w:r w:rsidRPr="007B7113">
        <w:rPr>
          <w:rFonts w:ascii="Times New Roman" w:eastAsia="MS Mincho" w:hAnsi="Times New Roman" w:cs="Times New Roman"/>
          <w:sz w:val="24"/>
          <w:szCs w:val="24"/>
        </w:rPr>
        <w:t>Regression</w:t>
      </w:r>
    </w:p>
    <w:p w:rsidR="007B7113" w:rsidRP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pacing w:val="-4"/>
          <w:sz w:val="24"/>
          <w:szCs w:val="24"/>
        </w:rPr>
      </w:pPr>
      <w:r w:rsidRPr="007B7113">
        <w:rPr>
          <w:rFonts w:ascii="Times New Roman" w:eastAsia="MS Mincho" w:hAnsi="Times New Roman" w:cs="Times New Roman"/>
          <w:spacing w:val="-4"/>
          <w:sz w:val="24"/>
          <w:szCs w:val="24"/>
        </w:rPr>
        <w:t>Residuals/Residual Plot</w:t>
      </w:r>
    </w:p>
    <w:p w:rsidR="007B7113" w:rsidRP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B7113">
        <w:rPr>
          <w:rFonts w:ascii="Times New Roman" w:eastAsia="MS Mincho" w:hAnsi="Times New Roman" w:cs="Times New Roman"/>
          <w:sz w:val="24"/>
          <w:szCs w:val="24"/>
        </w:rPr>
        <w:t>Correlation Coefficient for linear data</w:t>
      </w:r>
    </w:p>
    <w:p w:rsidR="007B7113" w:rsidRP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B7113">
        <w:rPr>
          <w:rFonts w:ascii="Times New Roman" w:eastAsia="MS Mincho" w:hAnsi="Times New Roman" w:cs="Times New Roman"/>
          <w:sz w:val="24"/>
          <w:szCs w:val="24"/>
        </w:rPr>
        <w:t>R</w:t>
      </w:r>
      <w:r w:rsidRPr="007B7113">
        <w:rPr>
          <w:rFonts w:ascii="Times New Roman" w:eastAsia="MS Mincho" w:hAnsi="Times New Roman" w:cs="Times New Roman"/>
          <w:sz w:val="24"/>
          <w:szCs w:val="24"/>
          <w:vertAlign w:val="superscript"/>
        </w:rPr>
        <w:t>2</w:t>
      </w:r>
    </w:p>
    <w:p w:rsidR="007B7113" w:rsidRP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B7113">
        <w:rPr>
          <w:rFonts w:ascii="Times New Roman" w:eastAsia="MS Mincho" w:hAnsi="Times New Roman" w:cs="Times New Roman"/>
          <w:sz w:val="24"/>
          <w:szCs w:val="24"/>
        </w:rPr>
        <w:t>Calculator Limitations with respect to data</w:t>
      </w:r>
    </w:p>
    <w:p w:rsidR="007B7113" w:rsidRP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B7113">
        <w:rPr>
          <w:rFonts w:ascii="Times New Roman" w:eastAsia="MS Mincho" w:hAnsi="Times New Roman" w:cs="Times New Roman"/>
          <w:sz w:val="24"/>
          <w:szCs w:val="24"/>
        </w:rPr>
        <w:t>Interpret Constants, Coefficients and Bases</w:t>
      </w:r>
    </w:p>
    <w:p w:rsidR="007B7113" w:rsidRP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B7113">
        <w:rPr>
          <w:rFonts w:ascii="Times New Roman" w:eastAsia="MS Mincho" w:hAnsi="Times New Roman" w:cs="Times New Roman"/>
          <w:sz w:val="24"/>
          <w:szCs w:val="24"/>
        </w:rPr>
        <w:t>Select the best model</w:t>
      </w:r>
    </w:p>
    <w:p w:rsidR="007B7113" w:rsidRP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B7113">
        <w:rPr>
          <w:rFonts w:ascii="Times New Roman" w:eastAsia="MS Mincho" w:hAnsi="Times New Roman" w:cs="Times New Roman"/>
          <w:sz w:val="24"/>
          <w:szCs w:val="24"/>
        </w:rPr>
        <w:t>Interpolate</w:t>
      </w:r>
    </w:p>
    <w:p w:rsidR="007B7113" w:rsidRP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B7113">
        <w:rPr>
          <w:rFonts w:ascii="Times New Roman" w:eastAsia="MS Mincho" w:hAnsi="Times New Roman" w:cs="Times New Roman"/>
          <w:sz w:val="24"/>
          <w:szCs w:val="24"/>
        </w:rPr>
        <w:t>Extrapolate</w:t>
      </w:r>
    </w:p>
    <w:p w:rsidR="007B7113" w:rsidRP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B7113">
        <w:rPr>
          <w:rFonts w:ascii="Times New Roman" w:eastAsia="MS Mincho" w:hAnsi="Times New Roman" w:cs="Times New Roman"/>
          <w:sz w:val="24"/>
          <w:szCs w:val="24"/>
        </w:rPr>
        <w:t>Estimate</w:t>
      </w:r>
    </w:p>
    <w:p w:rsidR="007B7113" w:rsidRPr="007B7113" w:rsidRDefault="007B7113" w:rsidP="007B7113">
      <w:pPr>
        <w:numPr>
          <w:ilvl w:val="0"/>
          <w:numId w:val="1"/>
        </w:numPr>
        <w:spacing w:after="0" w:line="276" w:lineRule="auto"/>
        <w:contextualSpacing/>
        <w:rPr>
          <w:rFonts w:ascii="Times New Roman" w:eastAsia="MS Mincho" w:hAnsi="Times New Roman" w:cs="Times New Roman"/>
          <w:sz w:val="24"/>
          <w:szCs w:val="24"/>
        </w:rPr>
      </w:pPr>
      <w:r w:rsidRPr="007B7113">
        <w:rPr>
          <w:rFonts w:ascii="Times New Roman" w:eastAsia="MS Mincho" w:hAnsi="Times New Roman" w:cs="Times New Roman"/>
          <w:sz w:val="24"/>
          <w:szCs w:val="24"/>
        </w:rPr>
        <w:t>Predict</w:t>
      </w:r>
    </w:p>
    <w:p w:rsidR="007B7113" w:rsidRDefault="007B7113" w:rsidP="005A7AB8">
      <w:pPr>
        <w:rPr>
          <w:rFonts w:ascii="Times New Roman" w:hAnsi="Times New Roman" w:cs="Times New Roman"/>
          <w:b/>
          <w:sz w:val="24"/>
          <w:szCs w:val="24"/>
        </w:rPr>
        <w:sectPr w:rsidR="007B7113" w:rsidSect="00016E6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475FEE" w:rsidRDefault="00475FEE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7B7113" w:rsidRDefault="007B7113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7B7113">
        <w:rPr>
          <w:rFonts w:ascii="Times New Roman" w:hAnsi="Times New Roman" w:cs="Times New Roman"/>
          <w:b/>
          <w:sz w:val="24"/>
          <w:szCs w:val="24"/>
          <w:u w:val="single"/>
        </w:rPr>
        <w:t>Creating Models in the Calculator for Data</w:t>
      </w:r>
    </w:p>
    <w:p w:rsidR="00186BC6" w:rsidRDefault="00186BC6" w:rsidP="00186BC6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Go to ____________________ and type ____________________ data in L1, _____________ in L2. </w:t>
      </w:r>
    </w:p>
    <w:p w:rsidR="00186BC6" w:rsidRDefault="00186BC6" w:rsidP="00186BC6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Go to ____________________ and use ____________ for linear, ___________ for quadratic, ____________ for cubic, ______________ for exponential, _______________ for power. </w:t>
      </w:r>
    </w:p>
    <w:p w:rsidR="007B7113" w:rsidRDefault="00186BC6" w:rsidP="00186BC6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 for logarithmic, and ______________ for sine functions</w:t>
      </w:r>
    </w:p>
    <w:p w:rsidR="007B7113" w:rsidRDefault="007B7113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ep 3: If __________ is close to 1, the equation is a good fit for the data</w:t>
      </w:r>
    </w:p>
    <w:p w:rsidR="007B7113" w:rsidRDefault="007B7113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Solving Problems From Calculator Models</w:t>
      </w:r>
    </w:p>
    <w:p w:rsidR="007B7113" w:rsidRDefault="007B7113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erpret what the proble</w:t>
      </w:r>
      <w:r w:rsidR="00F61903">
        <w:rPr>
          <w:rFonts w:ascii="Times New Roman" w:hAnsi="Times New Roman" w:cs="Times New Roman"/>
          <w:sz w:val="24"/>
          <w:szCs w:val="24"/>
        </w:rPr>
        <w:t>m ________________</w:t>
      </w:r>
      <w:r>
        <w:rPr>
          <w:rFonts w:ascii="Times New Roman" w:hAnsi="Times New Roman" w:cs="Times New Roman"/>
          <w:sz w:val="24"/>
          <w:szCs w:val="24"/>
        </w:rPr>
        <w:t>______ and what ____________</w:t>
      </w:r>
      <w:r w:rsidR="00F61903">
        <w:rPr>
          <w:rFonts w:ascii="Times New Roman" w:hAnsi="Times New Roman" w:cs="Times New Roman"/>
          <w:sz w:val="24"/>
          <w:szCs w:val="24"/>
        </w:rPr>
        <w:t>_________</w:t>
      </w:r>
      <w:r>
        <w:rPr>
          <w:rFonts w:ascii="Times New Roman" w:hAnsi="Times New Roman" w:cs="Times New Roman"/>
          <w:sz w:val="24"/>
          <w:szCs w:val="24"/>
        </w:rPr>
        <w:t>_____.</w:t>
      </w:r>
    </w:p>
    <w:p w:rsidR="007B7113" w:rsidRDefault="007B7113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, use the model/equation to solve.</w:t>
      </w:r>
      <w:r w:rsidR="001F6AB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6AB4" w:rsidRDefault="001F6AB4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you need to determine which model is most accurate, use the regression equation with _____ closest to 1.</w:t>
      </w:r>
    </w:p>
    <w:p w:rsidR="003A638D" w:rsidRPr="003A638D" w:rsidRDefault="003A638D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A638D">
        <w:rPr>
          <w:rFonts w:ascii="Times New Roman" w:hAnsi="Times New Roman" w:cs="Times New Roman"/>
          <w:b/>
          <w:sz w:val="24"/>
          <w:szCs w:val="24"/>
          <w:u w:val="single"/>
        </w:rPr>
        <w:t>Higher-Level Conceptual Questions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(for Discourse)</w:t>
      </w:r>
    </w:p>
    <w:p w:rsidR="003A638D" w:rsidRDefault="003A638D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Why would someone create an equation or function model for a set of data?</w:t>
      </w:r>
    </w:p>
    <w:p w:rsidR="003A638D" w:rsidRDefault="003A638D" w:rsidP="005A7AB8">
      <w:pPr>
        <w:rPr>
          <w:rFonts w:ascii="Times New Roman" w:hAnsi="Times New Roman" w:cs="Times New Roman"/>
          <w:sz w:val="24"/>
          <w:szCs w:val="24"/>
        </w:rPr>
      </w:pPr>
    </w:p>
    <w:p w:rsidR="003A638D" w:rsidRDefault="003A638D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What are the similarities and differences between the different types of models?</w:t>
      </w:r>
    </w:p>
    <w:p w:rsidR="003A638D" w:rsidRDefault="003A638D" w:rsidP="005A7AB8">
      <w:pPr>
        <w:rPr>
          <w:rFonts w:ascii="Times New Roman" w:hAnsi="Times New Roman" w:cs="Times New Roman"/>
          <w:sz w:val="24"/>
          <w:szCs w:val="24"/>
        </w:rPr>
      </w:pPr>
    </w:p>
    <w:p w:rsidR="007B7113" w:rsidRDefault="00126BA1" w:rsidP="005A7AB8">
      <w:pPr>
        <w:rPr>
          <w:rFonts w:ascii="Times New Roman" w:hAnsi="Times New Roman" w:cs="Times New Roman"/>
          <w:sz w:val="24"/>
          <w:szCs w:val="24"/>
        </w:rPr>
      </w:pPr>
      <w:r w:rsidRPr="005A7AB8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140970</wp:posOffset>
            </wp:positionV>
            <wp:extent cx="6162675" cy="195262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6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  <w:u w:val="single"/>
        </w:rPr>
        <w:t>Practice Problems</w:t>
      </w:r>
    </w:p>
    <w:p w:rsidR="007B7113" w:rsidRDefault="007B7113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237969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126BA1" w:rsidRDefault="00126BA1" w:rsidP="00126BA1">
      <w:pPr>
        <w:spacing w:after="120"/>
        <w:rPr>
          <w:rFonts w:ascii="Times New Roman" w:hAnsi="Times New Roman" w:cs="Times New Roman"/>
          <w:spacing w:val="-3"/>
        </w:rPr>
      </w:pPr>
      <w:r>
        <w:rPr>
          <w:rFonts w:ascii="Times New Roman" w:hAnsi="Times New Roman" w:cs="Times New Roman"/>
          <w:b/>
        </w:rPr>
        <w:lastRenderedPageBreak/>
        <w:t xml:space="preserve">2. </w:t>
      </w:r>
      <w:r w:rsidRPr="00FA754F">
        <w:rPr>
          <w:rFonts w:ascii="Times New Roman" w:hAnsi="Times New Roman" w:cs="Times New Roman"/>
        </w:rPr>
        <w:t xml:space="preserve"> Students were given a collection of number cubes.</w:t>
      </w:r>
      <w:r w:rsidRPr="00FA754F">
        <w:rPr>
          <w:rFonts w:ascii="Times New Roman" w:hAnsi="Times New Roman" w:cs="Times New Roman"/>
          <w:spacing w:val="56"/>
        </w:rPr>
        <w:t xml:space="preserve"> </w:t>
      </w:r>
      <w:r w:rsidRPr="00FA754F">
        <w:rPr>
          <w:rFonts w:ascii="Times New Roman" w:hAnsi="Times New Roman" w:cs="Times New Roman"/>
        </w:rPr>
        <w:t>The instructions were to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roll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all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of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the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number cubes</w:t>
      </w:r>
      <w:r>
        <w:rPr>
          <w:rFonts w:ascii="Times New Roman" w:hAnsi="Times New Roman" w:cs="Times New Roman"/>
        </w:rPr>
        <w:t>,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let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them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land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on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the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  <w:spacing w:val="-2"/>
        </w:rPr>
        <w:t>floor,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and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then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remove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the</w:t>
      </w:r>
      <w:r w:rsidRPr="00FA754F">
        <w:rPr>
          <w:rFonts w:ascii="Times New Roman" w:hAnsi="Times New Roman" w:cs="Times New Roman"/>
          <w:spacing w:val="21"/>
        </w:rPr>
        <w:t xml:space="preserve"> </w:t>
      </w:r>
      <w:r w:rsidRPr="00FA754F">
        <w:rPr>
          <w:rFonts w:ascii="Times New Roman" w:hAnsi="Times New Roman" w:cs="Times New Roman"/>
        </w:rPr>
        <w:t>number cubes showing FIVE.</w:t>
      </w:r>
      <w:r w:rsidRPr="00FA754F">
        <w:rPr>
          <w:rFonts w:ascii="Times New Roman" w:hAnsi="Times New Roman" w:cs="Times New Roman"/>
          <w:spacing w:val="55"/>
        </w:rPr>
        <w:t xml:space="preserve"> </w:t>
      </w:r>
      <w:r w:rsidRPr="00FA754F">
        <w:rPr>
          <w:rFonts w:ascii="Times New Roman" w:hAnsi="Times New Roman" w:cs="Times New Roman"/>
        </w:rPr>
        <w:t xml:space="preserve">The students were told to repeat this process, each time removing all the </w:t>
      </w:r>
      <w:r w:rsidRPr="00FA754F">
        <w:rPr>
          <w:rFonts w:ascii="Times New Roman" w:hAnsi="Times New Roman" w:cs="Times New Roman"/>
          <w:spacing w:val="-2"/>
        </w:rPr>
        <w:t>Five’s,</w:t>
      </w:r>
      <w:r w:rsidRPr="00FA754F">
        <w:rPr>
          <w:rFonts w:ascii="Times New Roman" w:hAnsi="Times New Roman" w:cs="Times New Roman"/>
        </w:rPr>
        <w:t xml:space="preserve"> until there were fewer than 50 number cubes left.</w:t>
      </w:r>
      <w:r w:rsidRPr="00FA754F">
        <w:rPr>
          <w:rFonts w:ascii="Times New Roman" w:hAnsi="Times New Roman" w:cs="Times New Roman"/>
          <w:spacing w:val="20"/>
        </w:rPr>
        <w:t xml:space="preserve"> </w:t>
      </w:r>
      <w:r w:rsidRPr="00FA754F">
        <w:rPr>
          <w:rFonts w:ascii="Times New Roman" w:hAnsi="Times New Roman" w:cs="Times New Roman"/>
        </w:rPr>
        <w:t>The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results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are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</w:rPr>
        <w:t>shown</w:t>
      </w:r>
      <w:r w:rsidRPr="00FA754F">
        <w:rPr>
          <w:rFonts w:ascii="Times New Roman" w:hAnsi="Times New Roman" w:cs="Times New Roman"/>
          <w:spacing w:val="-1"/>
        </w:rPr>
        <w:t xml:space="preserve"> </w:t>
      </w:r>
      <w:r w:rsidRPr="00FA754F">
        <w:rPr>
          <w:rFonts w:ascii="Times New Roman" w:hAnsi="Times New Roman" w:cs="Times New Roman"/>
          <w:spacing w:val="-3"/>
        </w:rPr>
        <w:t>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20"/>
        <w:gridCol w:w="774"/>
        <w:gridCol w:w="775"/>
        <w:gridCol w:w="775"/>
        <w:gridCol w:w="775"/>
        <w:gridCol w:w="775"/>
        <w:gridCol w:w="774"/>
        <w:gridCol w:w="775"/>
        <w:gridCol w:w="775"/>
        <w:gridCol w:w="775"/>
        <w:gridCol w:w="775"/>
      </w:tblGrid>
      <w:tr w:rsidR="00126BA1" w:rsidRPr="00FA754F" w:rsidTr="008D414F">
        <w:tc>
          <w:tcPr>
            <w:tcW w:w="1720" w:type="dxa"/>
          </w:tcPr>
          <w:p w:rsidR="00126BA1" w:rsidRPr="00FA754F" w:rsidRDefault="00126BA1" w:rsidP="008D414F">
            <w:pPr>
              <w:jc w:val="right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Roll</w:t>
            </w:r>
          </w:p>
        </w:tc>
        <w:tc>
          <w:tcPr>
            <w:tcW w:w="774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1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2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3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4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5</w:t>
            </w:r>
          </w:p>
        </w:tc>
        <w:tc>
          <w:tcPr>
            <w:tcW w:w="774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6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7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8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9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10</w:t>
            </w:r>
          </w:p>
        </w:tc>
      </w:tr>
      <w:tr w:rsidR="00126BA1" w:rsidRPr="00FA754F" w:rsidTr="008D414F">
        <w:tc>
          <w:tcPr>
            <w:tcW w:w="1720" w:type="dxa"/>
          </w:tcPr>
          <w:p w:rsidR="00126BA1" w:rsidRPr="00FA754F" w:rsidRDefault="00126BA1" w:rsidP="008D414F">
            <w:pPr>
              <w:jc w:val="right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Number Cubes Remaining</w:t>
            </w:r>
          </w:p>
        </w:tc>
        <w:tc>
          <w:tcPr>
            <w:tcW w:w="774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52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07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70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46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23</w:t>
            </w:r>
          </w:p>
        </w:tc>
        <w:tc>
          <w:tcPr>
            <w:tcW w:w="774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100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85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67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56</w:t>
            </w:r>
          </w:p>
        </w:tc>
        <w:tc>
          <w:tcPr>
            <w:tcW w:w="775" w:type="dxa"/>
          </w:tcPr>
          <w:p w:rsidR="00126BA1" w:rsidRPr="00FA754F" w:rsidRDefault="00126BA1" w:rsidP="008D414F">
            <w:pPr>
              <w:jc w:val="center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FA754F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48</w:t>
            </w:r>
          </w:p>
        </w:tc>
      </w:tr>
    </w:tbl>
    <w:p w:rsidR="00126BA1" w:rsidRDefault="00126BA1" w:rsidP="00126BA1">
      <w:pPr>
        <w:rPr>
          <w:rFonts w:ascii="Times New Roman" w:hAnsi="Times New Roman" w:cs="Times New Roman"/>
          <w:sz w:val="24"/>
          <w:szCs w:val="24"/>
        </w:rPr>
      </w:pPr>
    </w:p>
    <w:p w:rsidR="00126BA1" w:rsidRDefault="00126BA1" w:rsidP="00126B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Based on the exponential regression model, about how many cubes did the students start with?</w:t>
      </w:r>
    </w:p>
    <w:p w:rsidR="00126BA1" w:rsidRDefault="00126BA1" w:rsidP="00126B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) 25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) 28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) 30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) 352</w:t>
      </w:r>
    </w:p>
    <w:p w:rsidR="00126BA1" w:rsidRDefault="00126BA1" w:rsidP="00126B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ssuming the model continues, how many total rolls would leave less than 10 number cubes?</w:t>
      </w:r>
    </w:p>
    <w:p w:rsidR="00126BA1" w:rsidRPr="00126BA1" w:rsidRDefault="00126BA1" w:rsidP="00126BA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) 1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) 1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) 17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) 19</w:t>
      </w:r>
    </w:p>
    <w:p w:rsidR="003B543E" w:rsidRPr="00FA754F" w:rsidRDefault="003B543E" w:rsidP="003B543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3.</w:t>
      </w:r>
      <w:r w:rsidRPr="00FA754F">
        <w:rPr>
          <w:rFonts w:ascii="Times New Roman" w:hAnsi="Times New Roman" w:cs="Times New Roman"/>
          <w:b/>
        </w:rPr>
        <w:t xml:space="preserve"> </w:t>
      </w:r>
      <w:r w:rsidRPr="00FA754F">
        <w:rPr>
          <w:rFonts w:ascii="Times New Roman" w:hAnsi="Times New Roman" w:cs="Times New Roman"/>
        </w:rPr>
        <w:t xml:space="preserve">A power function passes through the points </w:t>
      </w:r>
      <m:oMath>
        <m:r>
          <w:rPr>
            <w:rFonts w:ascii="Cambria Math" w:hAnsi="Cambria Math" w:cs="Times New Roman"/>
          </w:rPr>
          <m:t>(1,0.22)</m:t>
        </m:r>
      </m:oMath>
      <w:r w:rsidRPr="00FA754F">
        <w:rPr>
          <w:rFonts w:ascii="Times New Roman" w:hAnsi="Times New Roman" w:cs="Times New Roman"/>
        </w:rPr>
        <w:t xml:space="preserve"> and </w:t>
      </w:r>
      <m:oMath>
        <m:r>
          <w:rPr>
            <w:rFonts w:ascii="Cambria Math" w:hAnsi="Cambria Math" w:cs="Times New Roman"/>
          </w:rPr>
          <m:t>(6,68)</m:t>
        </m:r>
      </m:oMath>
      <w:r w:rsidRPr="00FA754F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You will need to derive the power function to answer the following questions.</w:t>
      </w:r>
    </w:p>
    <w:p w:rsidR="003B543E" w:rsidRPr="003B543E" w:rsidRDefault="003B543E" w:rsidP="003B543E">
      <w:pPr>
        <w:spacing w:line="276" w:lineRule="auto"/>
        <w:ind w:left="4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</w:t>
      </w:r>
      <w:r w:rsidRPr="003B543E">
        <w:rPr>
          <w:rFonts w:ascii="Times New Roman" w:hAnsi="Times New Roman" w:cs="Times New Roman"/>
        </w:rPr>
        <w:t xml:space="preserve">Based on your model, what is the value of the function when </w:t>
      </w:r>
      <m:oMath>
        <m:r>
          <w:rPr>
            <w:rFonts w:ascii="Cambria Math" w:hAnsi="Cambria Math" w:cs="Times New Roman"/>
          </w:rPr>
          <m:t>x=8</m:t>
        </m:r>
      </m:oMath>
      <w:r w:rsidRPr="003B543E">
        <w:rPr>
          <w:rFonts w:ascii="Times New Roman" w:hAnsi="Times New Roman" w:cs="Times New Roman"/>
        </w:rPr>
        <w:t>?</w:t>
      </w:r>
    </w:p>
    <w:p w:rsidR="003B543E" w:rsidRPr="003B543E" w:rsidRDefault="003B543E" w:rsidP="003B543E">
      <w:pPr>
        <w:spacing w:line="276" w:lineRule="auto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8</w:t>
      </w:r>
      <w:r>
        <w:rPr>
          <w:rFonts w:ascii="Times New Roman" w:hAnsi="Times New Roman" w:cs="Times New Roman"/>
        </w:rPr>
        <w:tab/>
        <w:t>b) 170.73</w:t>
      </w:r>
      <w:r>
        <w:rPr>
          <w:rFonts w:ascii="Times New Roman" w:hAnsi="Times New Roman" w:cs="Times New Roman"/>
        </w:rPr>
        <w:tab/>
        <w:t>c) 231.29</w:t>
      </w:r>
      <w:r>
        <w:rPr>
          <w:rFonts w:ascii="Times New Roman" w:hAnsi="Times New Roman" w:cs="Times New Roman"/>
        </w:rPr>
        <w:tab/>
        <w:t>d) 272.72</w:t>
      </w:r>
    </w:p>
    <w:p w:rsidR="003B543E" w:rsidRPr="003B543E" w:rsidRDefault="003B543E" w:rsidP="003B543E">
      <w:pPr>
        <w:spacing w:line="276" w:lineRule="auto"/>
        <w:ind w:left="4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) </w:t>
      </w:r>
      <w:r w:rsidRPr="003B543E">
        <w:rPr>
          <w:rFonts w:ascii="Times New Roman" w:hAnsi="Times New Roman" w:cs="Times New Roman"/>
        </w:rPr>
        <w:t>Based on your model, what is x when the value of the function is approximately 1569?</w:t>
      </w:r>
    </w:p>
    <w:p w:rsidR="005A7AB8" w:rsidRPr="003B543E" w:rsidRDefault="003B543E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3B543E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ab/>
        <w:t>b) 1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) 1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) 16</w:t>
      </w:r>
    </w:p>
    <w:p w:rsidR="005A7AB8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tandard 1.02</w:t>
      </w:r>
      <w:r w:rsidR="00FA4412">
        <w:rPr>
          <w:rFonts w:ascii="Times New Roman" w:hAnsi="Times New Roman" w:cs="Times New Roman"/>
          <w:b/>
          <w:sz w:val="24"/>
          <w:szCs w:val="24"/>
        </w:rPr>
        <w:t xml:space="preserve"> - Summarize and Analyze Univariate Data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F61903">
        <w:rPr>
          <w:rFonts w:ascii="Times New Roman" w:eastAsia="MS Mincho" w:hAnsi="Times New Roman" w:cs="Times New Roman"/>
          <w:b/>
          <w:sz w:val="24"/>
          <w:szCs w:val="24"/>
        </w:rPr>
        <w:t>Summarize and analyze univariate data to solve problems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a) Apply and compare methods of data collection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b) Apply statistical principles and methods in sample surveys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c) Determine measures of central tendency and spread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d) Recognize, define, and use the normal distribution curve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e) Interpret graphical displays of univariate data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f) Compare distributions of univariate data.</w:t>
      </w:r>
    </w:p>
    <w:p w:rsidR="00F61903" w:rsidRDefault="00F61903" w:rsidP="003B543E">
      <w:pPr>
        <w:spacing w:after="120"/>
        <w:rPr>
          <w:rFonts w:ascii="Times New Roman" w:hAnsi="Times New Roman" w:cs="Times New Roman"/>
          <w:b/>
          <w:u w:val="single"/>
        </w:rPr>
      </w:pPr>
    </w:p>
    <w:p w:rsidR="003B543E" w:rsidRPr="008C3BF7" w:rsidRDefault="003B543E" w:rsidP="003B543E">
      <w:pPr>
        <w:spacing w:after="120"/>
        <w:rPr>
          <w:rFonts w:ascii="Times New Roman" w:hAnsi="Times New Roman" w:cs="Times New Roman"/>
          <w:b/>
          <w:u w:val="single"/>
        </w:rPr>
      </w:pPr>
      <w:r w:rsidRPr="008C3BF7">
        <w:rPr>
          <w:rFonts w:ascii="Times New Roman" w:hAnsi="Times New Roman" w:cs="Times New Roman"/>
          <w:b/>
          <w:u w:val="single"/>
        </w:rPr>
        <w:t>Vocabulary</w:t>
      </w:r>
      <w:r>
        <w:rPr>
          <w:rFonts w:ascii="Times New Roman" w:hAnsi="Times New Roman" w:cs="Times New Roman"/>
          <w:b/>
          <w:u w:val="single"/>
        </w:rPr>
        <w:t>/Concepts/Skills:</w:t>
      </w:r>
    </w:p>
    <w:p w:rsidR="003B543E" w:rsidRDefault="003B543E" w:rsidP="003B543E">
      <w:pPr>
        <w:rPr>
          <w:rFonts w:ascii="Times New Roman" w:hAnsi="Times New Roman" w:cs="Times New Roman"/>
        </w:rPr>
        <w:sectPr w:rsidR="003B543E" w:rsidSect="00016E6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easures of Central Tendency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easures of Variance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rmal Distribution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andard Deviation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kewed right/Skewed left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andom Sampling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ensus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rvey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ias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pulation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arious Graphical Representations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nivariate Data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uantitative Data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mulation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periment</w:t>
      </w:r>
    </w:p>
    <w:p w:rsid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bservation</w:t>
      </w:r>
    </w:p>
    <w:p w:rsidR="003B543E" w:rsidRPr="003B543E" w:rsidRDefault="003B543E" w:rsidP="003B543E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 w:rsidRPr="003B543E">
        <w:rPr>
          <w:rFonts w:ascii="Times New Roman" w:hAnsi="Times New Roman" w:cs="Times New Roman"/>
        </w:rPr>
        <w:t>Empirical Rule</w:t>
      </w:r>
    </w:p>
    <w:p w:rsidR="003B543E" w:rsidRDefault="003B543E" w:rsidP="005A7AB8">
      <w:pPr>
        <w:rPr>
          <w:rFonts w:ascii="Times New Roman" w:hAnsi="Times New Roman" w:cs="Times New Roman"/>
          <w:b/>
          <w:sz w:val="24"/>
          <w:szCs w:val="24"/>
        </w:rPr>
        <w:sectPr w:rsidR="003B543E" w:rsidSect="00016E6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712A32" w:rsidRDefault="00016E63" w:rsidP="00712A32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44A6AEE5" wp14:editId="49906C58">
            <wp:simplePos x="0" y="0"/>
            <wp:positionH relativeFrom="column">
              <wp:posOffset>3935730</wp:posOffset>
            </wp:positionH>
            <wp:positionV relativeFrom="paragraph">
              <wp:posOffset>44450</wp:posOffset>
            </wp:positionV>
            <wp:extent cx="3295650" cy="1805216"/>
            <wp:effectExtent l="0" t="0" r="0" b="508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8052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2A32">
        <w:rPr>
          <w:rFonts w:ascii="Times New Roman" w:hAnsi="Times New Roman" w:cs="Times New Roman"/>
          <w:sz w:val="24"/>
          <w:szCs w:val="24"/>
        </w:rPr>
        <w:t xml:space="preserve">Mean – </w:t>
      </w:r>
    </w:p>
    <w:p w:rsidR="00712A32" w:rsidRDefault="00712A32" w:rsidP="00712A32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edian – </w:t>
      </w:r>
    </w:p>
    <w:p w:rsidR="00712A32" w:rsidRDefault="00712A32" w:rsidP="00712A32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ndard Deviation – </w:t>
      </w:r>
    </w:p>
    <w:p w:rsidR="00F61903" w:rsidRDefault="00F61903" w:rsidP="00712A32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12A32" w:rsidRDefault="00712A32" w:rsidP="00712A32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rmal Curve/Empirical Rule – </w:t>
      </w:r>
    </w:p>
    <w:p w:rsidR="00712A32" w:rsidRDefault="00016E63" w:rsidP="00016E6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-227965</wp:posOffset>
            </wp:positionV>
            <wp:extent cx="4124325" cy="1891892"/>
            <wp:effectExtent l="0" t="0" r="0" b="0"/>
            <wp:wrapNone/>
            <wp:docPr id="24" name="Picture 24" descr="Image result for skewed data defini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Image result for skewed data definition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1891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2A32">
        <w:rPr>
          <w:rFonts w:ascii="Times New Roman" w:hAnsi="Times New Roman" w:cs="Times New Roman"/>
          <w:sz w:val="24"/>
          <w:szCs w:val="24"/>
        </w:rPr>
        <w:t xml:space="preserve">Skewed Data - </w:t>
      </w:r>
    </w:p>
    <w:p w:rsidR="00712A32" w:rsidRDefault="00712A32" w:rsidP="005A7AB8">
      <w:pPr>
        <w:rPr>
          <w:rFonts w:ascii="Times New Roman" w:hAnsi="Times New Roman" w:cs="Times New Roman"/>
          <w:sz w:val="24"/>
          <w:szCs w:val="24"/>
        </w:rPr>
      </w:pPr>
    </w:p>
    <w:p w:rsidR="00712A32" w:rsidRDefault="00712A32" w:rsidP="005A7AB8">
      <w:pPr>
        <w:rPr>
          <w:rFonts w:ascii="Times New Roman" w:hAnsi="Times New Roman" w:cs="Times New Roman"/>
          <w:sz w:val="24"/>
          <w:szCs w:val="24"/>
        </w:rPr>
      </w:pPr>
    </w:p>
    <w:p w:rsidR="003A638D" w:rsidRDefault="003A638D" w:rsidP="005A7AB8">
      <w:pPr>
        <w:rPr>
          <w:rFonts w:ascii="Times New Roman" w:hAnsi="Times New Roman" w:cs="Times New Roman"/>
          <w:sz w:val="24"/>
          <w:szCs w:val="24"/>
        </w:rPr>
      </w:pPr>
    </w:p>
    <w:p w:rsidR="003A638D" w:rsidRDefault="003A638D" w:rsidP="005A7AB8">
      <w:pPr>
        <w:rPr>
          <w:rFonts w:ascii="Times New Roman" w:hAnsi="Times New Roman" w:cs="Times New Roman"/>
          <w:sz w:val="24"/>
          <w:szCs w:val="24"/>
        </w:rPr>
      </w:pPr>
    </w:p>
    <w:p w:rsidR="00712A32" w:rsidRDefault="00712A32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udy Typ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7"/>
        <w:gridCol w:w="5357"/>
      </w:tblGrid>
      <w:tr w:rsidR="00712A32" w:rsidTr="00712A32">
        <w:trPr>
          <w:trHeight w:val="1020"/>
        </w:trPr>
        <w:tc>
          <w:tcPr>
            <w:tcW w:w="5357" w:type="dxa"/>
          </w:tcPr>
          <w:p w:rsidR="00712A32" w:rsidRPr="00712A32" w:rsidRDefault="00712A32" w:rsidP="00712A32">
            <w:pPr>
              <w:jc w:val="center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Experiment</w:t>
            </w:r>
          </w:p>
        </w:tc>
        <w:tc>
          <w:tcPr>
            <w:tcW w:w="5357" w:type="dxa"/>
          </w:tcPr>
          <w:p w:rsidR="00712A32" w:rsidRPr="00712A32" w:rsidRDefault="00712A32" w:rsidP="00712A32">
            <w:pPr>
              <w:jc w:val="center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Observation</w:t>
            </w:r>
          </w:p>
        </w:tc>
      </w:tr>
    </w:tbl>
    <w:p w:rsidR="003A638D" w:rsidRDefault="003A638D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3A638D">
        <w:rPr>
          <w:rFonts w:ascii="Times New Roman" w:hAnsi="Times New Roman" w:cs="Times New Roman"/>
          <w:b/>
          <w:sz w:val="24"/>
          <w:szCs w:val="24"/>
          <w:u w:val="single"/>
        </w:rPr>
        <w:t>Higher-Level Conceptual Questions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(for Discourse)</w:t>
      </w:r>
    </w:p>
    <w:p w:rsidR="003A638D" w:rsidRDefault="003A638D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Why is the mean generally greater than the mode in right-skewed data?</w:t>
      </w:r>
    </w:p>
    <w:p w:rsidR="003A638D" w:rsidRDefault="003A638D" w:rsidP="005A7AB8">
      <w:pPr>
        <w:rPr>
          <w:rFonts w:ascii="Times New Roman" w:hAnsi="Times New Roman" w:cs="Times New Roman"/>
          <w:sz w:val="24"/>
          <w:szCs w:val="24"/>
        </w:rPr>
      </w:pPr>
    </w:p>
    <w:p w:rsidR="003A638D" w:rsidRDefault="003A638D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How do mean, standard deviation, and the normal curve relate?</w:t>
      </w:r>
    </w:p>
    <w:p w:rsidR="003A638D" w:rsidRPr="003A638D" w:rsidRDefault="003A638D" w:rsidP="005A7AB8">
      <w:pPr>
        <w:rPr>
          <w:rFonts w:ascii="Times New Roman" w:hAnsi="Times New Roman" w:cs="Times New Roman"/>
          <w:sz w:val="24"/>
          <w:szCs w:val="24"/>
        </w:rPr>
      </w:pPr>
    </w:p>
    <w:p w:rsidR="003B543E" w:rsidRPr="003A638D" w:rsidRDefault="003A638D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304800</wp:posOffset>
            </wp:positionH>
            <wp:positionV relativeFrom="paragraph">
              <wp:posOffset>245744</wp:posOffset>
            </wp:positionV>
            <wp:extent cx="6130540" cy="2066925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7063" cy="2069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638D">
        <w:rPr>
          <w:rFonts w:ascii="Times New Roman" w:hAnsi="Times New Roman" w:cs="Times New Roman"/>
          <w:b/>
          <w:sz w:val="24"/>
          <w:szCs w:val="24"/>
          <w:u w:val="single"/>
        </w:rPr>
        <w:t>Practice Problems</w:t>
      </w:r>
    </w:p>
    <w:p w:rsidR="003A638D" w:rsidRDefault="003A638D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237969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016E63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200025</wp:posOffset>
            </wp:positionH>
            <wp:positionV relativeFrom="paragraph">
              <wp:posOffset>325120</wp:posOffset>
            </wp:positionV>
            <wp:extent cx="4949663" cy="3248025"/>
            <wp:effectExtent l="0" t="0" r="381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013"/>
                    <a:stretch/>
                  </pic:blipFill>
                  <pic:spPr bwMode="auto">
                    <a:xfrm>
                      <a:off x="0" y="0"/>
                      <a:ext cx="4949663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3A638D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68580</wp:posOffset>
            </wp:positionV>
            <wp:extent cx="2533650" cy="1171575"/>
            <wp:effectExtent l="0" t="0" r="0" b="9525"/>
            <wp:wrapNone/>
            <wp:docPr id="25" name="Picture 25" descr="https://i.gyazo.com/67b344a4abac5ee397ecb692284931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i.gyazo.com/67b344a4abac5ee397ecb692284931e6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F61903" w:rsidRDefault="00F61903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F61903" w:rsidRDefault="00F61903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F61903" w:rsidRDefault="00F61903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F61903" w:rsidRDefault="00F61903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F61903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266701</wp:posOffset>
            </wp:positionH>
            <wp:positionV relativeFrom="paragraph">
              <wp:posOffset>-161925</wp:posOffset>
            </wp:positionV>
            <wp:extent cx="5362575" cy="2089892"/>
            <wp:effectExtent l="0" t="0" r="0" b="571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331" cy="2097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712A32" w:rsidRDefault="00712A32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712A32" w:rsidRDefault="00712A32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FA4412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tandard 1.03 - Theoretical and Experimental Probability</w:t>
      </w:r>
      <w:r w:rsidR="009631E3">
        <w:rPr>
          <w:rFonts w:ascii="Times New Roman" w:hAnsi="Times New Roman" w:cs="Times New Roman"/>
          <w:b/>
          <w:sz w:val="24"/>
          <w:szCs w:val="24"/>
        </w:rPr>
        <w:t xml:space="preserve"> (27% - 32% of test)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F61903">
        <w:rPr>
          <w:rFonts w:ascii="Times New Roman" w:eastAsia="MS Mincho" w:hAnsi="Times New Roman" w:cs="Times New Roman"/>
          <w:b/>
          <w:sz w:val="24"/>
          <w:szCs w:val="24"/>
        </w:rPr>
        <w:t>Use theoretical and experimental probability to model and solve problems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a) Use addition and multiplication principles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b) Calculate and apply permutations and combinations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c) Create and use simulations for probability models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d) Find expected values and determine fairness.</w:t>
      </w:r>
    </w:p>
    <w:p w:rsidR="00F61903" w:rsidRPr="00F61903" w:rsidRDefault="00F61903" w:rsidP="00F61903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e) Identify and use discrete random variables to solve problems.</w:t>
      </w:r>
    </w:p>
    <w:p w:rsidR="00F61903" w:rsidRDefault="00F61903" w:rsidP="00F61903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F61903">
        <w:rPr>
          <w:rFonts w:ascii="Times New Roman" w:eastAsia="MS Mincho" w:hAnsi="Times New Roman" w:cs="Times New Roman"/>
          <w:sz w:val="24"/>
          <w:szCs w:val="24"/>
        </w:rPr>
        <w:t>f) Apply the Binomial Theorem.</w:t>
      </w:r>
    </w:p>
    <w:p w:rsidR="009631E3" w:rsidRPr="00F61903" w:rsidRDefault="009631E3" w:rsidP="00F61903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8C3BF7">
        <w:rPr>
          <w:rFonts w:ascii="Times New Roman" w:hAnsi="Times New Roman" w:cs="Times New Roman"/>
          <w:b/>
          <w:u w:val="single"/>
        </w:rPr>
        <w:t>Vocabulary</w:t>
      </w:r>
      <w:r>
        <w:rPr>
          <w:rFonts w:ascii="Times New Roman" w:hAnsi="Times New Roman" w:cs="Times New Roman"/>
          <w:b/>
          <w:u w:val="single"/>
        </w:rPr>
        <w:t>/Concepts/Skills:</w:t>
      </w:r>
    </w:p>
    <w:p w:rsidR="009631E3" w:rsidRDefault="009631E3" w:rsidP="009631E3">
      <w:pPr>
        <w:rPr>
          <w:rFonts w:ascii="Times New Roman" w:hAnsi="Times New Roman" w:cs="Times New Roman"/>
        </w:rPr>
        <w:sectPr w:rsidR="009631E3" w:rsidSect="00016E6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 w:rsidRPr="00F57C64">
        <w:rPr>
          <w:rFonts w:ascii="Times New Roman" w:hAnsi="Times New Roman" w:cs="Times New Roman"/>
        </w:rPr>
        <w:t>Counting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andom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vent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ccess/Failure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rial</w:t>
      </w:r>
    </w:p>
    <w:p w:rsidR="009631E3" w:rsidRPr="00E8400D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ample Space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dependent/Dependent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pound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utually Exclusive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ditional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inomial Probability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pected Value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andom Variable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airness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mulation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bination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ermutation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perimental Probability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oretical Probability</w:t>
      </w:r>
    </w:p>
    <w:p w:rsid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iscrete</w:t>
      </w:r>
    </w:p>
    <w:p w:rsidR="009631E3" w:rsidRPr="009631E3" w:rsidRDefault="009631E3" w:rsidP="009631E3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 w:rsidRPr="009631E3">
        <w:rPr>
          <w:rFonts w:ascii="Times New Roman" w:hAnsi="Times New Roman" w:cs="Times New Roman"/>
        </w:rPr>
        <w:t>Continuous</w:t>
      </w:r>
    </w:p>
    <w:p w:rsidR="009631E3" w:rsidRDefault="009631E3" w:rsidP="005A7AB8">
      <w:pPr>
        <w:rPr>
          <w:rFonts w:ascii="Times New Roman" w:hAnsi="Times New Roman" w:cs="Times New Roman"/>
          <w:b/>
          <w:sz w:val="24"/>
          <w:szCs w:val="24"/>
        </w:rPr>
        <w:sectPr w:rsidR="009631E3" w:rsidSect="00016E6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9631E3" w:rsidRPr="009631E3" w:rsidRDefault="009631E3" w:rsidP="005A7AB8">
      <w:pPr>
        <w:rPr>
          <w:rFonts w:ascii="Times New Roman" w:eastAsiaTheme="minorEastAsia" w:hAnsi="Times New Roman" w:cs="Times New Roman"/>
          <w:sz w:val="24"/>
          <w:szCs w:val="24"/>
        </w:rPr>
      </w:pPr>
      <w:r w:rsidRPr="009631E3">
        <w:rPr>
          <w:rFonts w:ascii="Times New Roman" w:hAnsi="Times New Roman" w:cs="Times New Roman"/>
          <w:sz w:val="24"/>
          <w:szCs w:val="24"/>
        </w:rPr>
        <w:t xml:space="preserve">Probability -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Selected Outcomes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Total Outcomes</m:t>
            </m:r>
          </m:den>
        </m:f>
      </m:oMath>
      <w:r w:rsidRPr="009631E3">
        <w:rPr>
          <w:rFonts w:ascii="Times New Roman" w:eastAsiaTheme="minorEastAsia" w:hAnsi="Times New Roman" w:cs="Times New Roman"/>
          <w:sz w:val="24"/>
          <w:szCs w:val="24"/>
        </w:rPr>
        <w:t xml:space="preserve">  , expressed as a decimal, fraction, ratio, or percent</w:t>
      </w:r>
    </w:p>
    <w:p w:rsidR="009631E3" w:rsidRPr="009631E3" w:rsidRDefault="009631E3" w:rsidP="005A7AB8">
      <w:pPr>
        <w:rPr>
          <w:rFonts w:ascii="Times New Roman" w:hAnsi="Times New Roman" w:cs="Times New Roman"/>
          <w:sz w:val="24"/>
          <w:szCs w:val="24"/>
        </w:rPr>
      </w:pPr>
      <w:r w:rsidRPr="009631E3">
        <w:rPr>
          <w:rFonts w:ascii="Times New Roman" w:eastAsiaTheme="minorEastAsia" w:hAnsi="Times New Roman" w:cs="Times New Roman"/>
          <w:sz w:val="24"/>
          <w:szCs w:val="24"/>
        </w:rPr>
        <w:t>Must be a number between _______ (event does not occur) and _______ (event always occurs)</w:t>
      </w:r>
    </w:p>
    <w:p w:rsidR="009631E3" w:rsidRPr="00FF6EDD" w:rsidRDefault="009631E3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ability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9631E3" w:rsidRDefault="009631E3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ultiplicity (“and”) – </w:t>
      </w:r>
    </w:p>
    <w:p w:rsidR="009631E3" w:rsidRDefault="009631E3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“Or” – </w:t>
      </w:r>
    </w:p>
    <w:p w:rsidR="00CA4B6E" w:rsidRDefault="00CA4B6E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“Given” (A│B) - </w:t>
      </w:r>
    </w:p>
    <w:p w:rsidR="009631E3" w:rsidRDefault="009631E3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ected Value - Multiply _____________ of expected outcomes times _____________ for each outcome, then </w:t>
      </w:r>
    </w:p>
    <w:p w:rsidR="009631E3" w:rsidRDefault="009631E3" w:rsidP="009631E3">
      <w:pPr>
        <w:spacing w:line="36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 the totals</w:t>
      </w:r>
    </w:p>
    <w:p w:rsidR="00F61903" w:rsidRDefault="00F61903" w:rsidP="00F6190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bability Theorems/Formulas</w:t>
      </w:r>
    </w:p>
    <w:p w:rsidR="00F61903" w:rsidRDefault="00CA4B6E" w:rsidP="00F6190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ddition Rule: P(A or B) = P(A) + P(B) - P(A and B)</w:t>
      </w:r>
    </w:p>
    <w:p w:rsidR="00CA4B6E" w:rsidRDefault="00CA4B6E" w:rsidP="00F6190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events are independent, the Addition Rule is simplified to: ______________________________</w:t>
      </w:r>
    </w:p>
    <w:p w:rsidR="00CA4B6E" w:rsidRDefault="00CA4B6E" w:rsidP="00F6190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ultiplication Rule: P(A and B) = P(A) • P(B│A), also P(A and B) = P(B) • P(A│B) </w:t>
      </w:r>
    </w:p>
    <w:p w:rsidR="00CA4B6E" w:rsidRDefault="00CA4B6E" w:rsidP="00F6190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events are independent, the Multiplication Rule is simplified to: ____________________________</w:t>
      </w:r>
    </w:p>
    <w:p w:rsidR="00016E63" w:rsidRPr="00F61903" w:rsidRDefault="00016E63" w:rsidP="00F6190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631E3" w:rsidRDefault="009631E3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Permutations and Combinations</w:t>
      </w:r>
    </w:p>
    <w:p w:rsidR="009631E3" w:rsidRDefault="009631E3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mutations (</w:t>
      </w:r>
      <w:r>
        <w:rPr>
          <w:rFonts w:ascii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) – </w:t>
      </w:r>
    </w:p>
    <w:p w:rsidR="0045094B" w:rsidRDefault="0045094B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631E3" w:rsidRDefault="009631E3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binations (</w:t>
      </w:r>
      <w:r>
        <w:rPr>
          <w:rFonts w:ascii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) – </w:t>
      </w:r>
    </w:p>
    <w:p w:rsidR="0045094B" w:rsidRDefault="0045094B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631E3" w:rsidRDefault="0045094B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he number of combinations can also be found using Pascal’s Triangle.</w:t>
      </w:r>
    </w:p>
    <w:p w:rsidR="0045094B" w:rsidRPr="0045094B" w:rsidRDefault="0045094B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______ row, ______ element coefficient represents the number of combinations </w:t>
      </w:r>
      <w:r>
        <w:rPr>
          <w:rFonts w:ascii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B1527" w:rsidRPr="000B1527" w:rsidRDefault="000B1527" w:rsidP="000B1527">
      <w:pPr>
        <w:pStyle w:val="NormalWeb"/>
      </w:pPr>
      <w:r>
        <w:t xml:space="preserve">Binomial Theorem - </w:t>
      </w:r>
      <w:r w:rsidRPr="000B1527">
        <w:t xml:space="preserve">The probability of achieving exactly </w:t>
      </w:r>
      <w:r w:rsidRPr="000B1527">
        <w:rPr>
          <w:i/>
          <w:iCs/>
        </w:rPr>
        <w:t>k</w:t>
      </w:r>
      <w:r w:rsidRPr="000B1527">
        <w:t xml:space="preserve"> successes in </w:t>
      </w:r>
      <w:r w:rsidRPr="000B1527">
        <w:rPr>
          <w:i/>
          <w:iCs/>
        </w:rPr>
        <w:t>n</w:t>
      </w:r>
      <w:r w:rsidRPr="000B1527">
        <w:t xml:space="preserve"> trials is shown below.</w:t>
      </w:r>
    </w:p>
    <w:p w:rsidR="000B1527" w:rsidRDefault="0045094B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P(k successes in n trials) = </w:t>
      </w:r>
      <w:r>
        <w:rPr>
          <w:rFonts w:ascii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q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n - k</w:t>
      </w:r>
    </w:p>
    <w:p w:rsidR="00186BC6" w:rsidRDefault="00186BC6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45094B" w:rsidRDefault="0045094B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 n = ______________, k = ________________________, p = ________________, q = _____________</w:t>
      </w:r>
    </w:p>
    <w:p w:rsidR="001F6AB4" w:rsidRDefault="001F6AB4" w:rsidP="001F6AB4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inomial combinations and permutations can also be found using the ______________ or ______________, </w:t>
      </w:r>
    </w:p>
    <w:p w:rsidR="001F6AB4" w:rsidRDefault="001F6AB4" w:rsidP="001F6AB4">
      <w:pPr>
        <w:spacing w:line="36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spectively, in the calculator.</w:t>
      </w:r>
    </w:p>
    <w:p w:rsidR="00186BC6" w:rsidRDefault="00186BC6" w:rsidP="009631E3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igher Level Conceptual Questions (For Discourse)</w:t>
      </w:r>
    </w:p>
    <w:p w:rsidR="00186BC6" w:rsidRDefault="00186BC6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Why can probability not be lower than 0, and why can it not be higher than 1?</w:t>
      </w:r>
    </w:p>
    <w:p w:rsidR="00186BC6" w:rsidRDefault="00186BC6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86BC6" w:rsidRDefault="00186BC6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In the Addition Rule, why do we subtract P(A and B) for dependent events?</w:t>
      </w:r>
    </w:p>
    <w:p w:rsidR="00186BC6" w:rsidRDefault="00186BC6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86BC6" w:rsidRDefault="00186BC6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Give a real-world example of the difference between permutations and combinations. Explain.</w:t>
      </w:r>
    </w:p>
    <w:p w:rsidR="00186BC6" w:rsidRPr="00186BC6" w:rsidRDefault="00186BC6" w:rsidP="009631E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631E3" w:rsidRPr="000F386D" w:rsidRDefault="0045094B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381000</wp:posOffset>
            </wp:positionH>
            <wp:positionV relativeFrom="paragraph">
              <wp:posOffset>210820</wp:posOffset>
            </wp:positionV>
            <wp:extent cx="4417695" cy="2619375"/>
            <wp:effectExtent l="0" t="0" r="1905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117"/>
                    <a:stretch/>
                  </pic:blipFill>
                  <pic:spPr bwMode="auto">
                    <a:xfrm>
                      <a:off x="0" y="0"/>
                      <a:ext cx="441769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386D">
        <w:rPr>
          <w:rFonts w:ascii="Times New Roman" w:hAnsi="Times New Roman" w:cs="Times New Roman"/>
          <w:b/>
          <w:sz w:val="24"/>
          <w:szCs w:val="24"/>
        </w:rPr>
        <w:t>P</w:t>
      </w:r>
      <w:r w:rsidR="000F386D" w:rsidRPr="000F386D">
        <w:rPr>
          <w:rFonts w:ascii="Times New Roman" w:hAnsi="Times New Roman" w:cs="Times New Roman"/>
          <w:b/>
          <w:sz w:val="24"/>
          <w:szCs w:val="24"/>
          <w:u w:val="single"/>
        </w:rPr>
        <w:t>ractice Problems</w:t>
      </w:r>
    </w:p>
    <w:p w:rsidR="009631E3" w:rsidRDefault="009631E3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45094B" w:rsidRDefault="0045094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45094B" w:rsidRDefault="0045094B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586480</wp:posOffset>
            </wp:positionH>
            <wp:positionV relativeFrom="paragraph">
              <wp:posOffset>158115</wp:posOffset>
            </wp:positionV>
            <wp:extent cx="3741420" cy="1800225"/>
            <wp:effectExtent l="0" t="0" r="0" b="95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53" t="58647" r="8410" b="2362"/>
                    <a:stretch/>
                  </pic:blipFill>
                  <pic:spPr bwMode="auto">
                    <a:xfrm>
                      <a:off x="0" y="0"/>
                      <a:ext cx="374142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094B" w:rsidRDefault="0045094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45094B" w:rsidRDefault="0045094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45094B" w:rsidRDefault="0045094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45094B" w:rsidRDefault="0045094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45094B" w:rsidRDefault="0045094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16E63" w:rsidRDefault="00016E63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16E63" w:rsidRDefault="00016E63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-179530</wp:posOffset>
            </wp:positionV>
            <wp:extent cx="5707303" cy="1790700"/>
            <wp:effectExtent l="0" t="0" r="825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303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45094B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30175</wp:posOffset>
            </wp:positionV>
            <wp:extent cx="5372100" cy="2639811"/>
            <wp:effectExtent l="0" t="0" r="0" b="825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2639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45094B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03505</wp:posOffset>
            </wp:positionV>
            <wp:extent cx="5781675" cy="2447925"/>
            <wp:effectExtent l="0" t="0" r="9525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16E63" w:rsidRDefault="00016E63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16E63" w:rsidRDefault="00016E63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16E63" w:rsidRDefault="00016E63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45094B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37160</wp:posOffset>
            </wp:positionV>
            <wp:extent cx="5819775" cy="2009775"/>
            <wp:effectExtent l="0" t="0" r="9525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Standard 2.01</w:t>
      </w:r>
      <w:r w:rsidR="00FA4412">
        <w:rPr>
          <w:rFonts w:ascii="Times New Roman" w:hAnsi="Times New Roman" w:cs="Times New Roman"/>
          <w:b/>
          <w:sz w:val="24"/>
          <w:szCs w:val="24"/>
        </w:rPr>
        <w:t xml:space="preserve"> - Log Functions</w:t>
      </w:r>
    </w:p>
    <w:p w:rsidR="0045094B" w:rsidRPr="0045094B" w:rsidRDefault="0045094B" w:rsidP="0045094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45094B">
        <w:rPr>
          <w:rFonts w:ascii="Times New Roman" w:eastAsia="MS Mincho" w:hAnsi="Times New Roman" w:cs="Times New Roman"/>
          <w:b/>
          <w:sz w:val="24"/>
          <w:szCs w:val="24"/>
        </w:rPr>
        <w:t>Use logarithmic (common, natural) functions to model and solve problems; justify results.</w:t>
      </w:r>
    </w:p>
    <w:p w:rsidR="0045094B" w:rsidRPr="0045094B" w:rsidRDefault="0045094B" w:rsidP="0045094B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45094B">
        <w:rPr>
          <w:rFonts w:ascii="Times New Roman" w:eastAsia="MS Mincho" w:hAnsi="Times New Roman" w:cs="Times New Roman"/>
          <w:sz w:val="24"/>
          <w:szCs w:val="24"/>
        </w:rPr>
        <w:t>a) Solve using tables, graphs, and algebraic properties.</w:t>
      </w:r>
    </w:p>
    <w:p w:rsidR="0045094B" w:rsidRDefault="0045094B" w:rsidP="0045094B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45094B">
        <w:rPr>
          <w:rFonts w:ascii="Times New Roman" w:eastAsia="MS Mincho" w:hAnsi="Times New Roman" w:cs="Times New Roman"/>
          <w:sz w:val="24"/>
          <w:szCs w:val="24"/>
        </w:rPr>
        <w:t>b) Interpret the constants, coefficients, and bases in the context of the problem.</w:t>
      </w:r>
    </w:p>
    <w:p w:rsidR="007D2304" w:rsidRDefault="007D2304" w:rsidP="007D23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:rsidR="007D2304" w:rsidRPr="008C3BF7" w:rsidRDefault="007D2304" w:rsidP="007D2304">
      <w:pPr>
        <w:spacing w:after="120"/>
        <w:rPr>
          <w:rFonts w:ascii="Times New Roman" w:hAnsi="Times New Roman" w:cs="Times New Roman"/>
          <w:b/>
          <w:u w:val="single"/>
        </w:rPr>
      </w:pPr>
      <w:r w:rsidRPr="008C3BF7">
        <w:rPr>
          <w:rFonts w:ascii="Times New Roman" w:hAnsi="Times New Roman" w:cs="Times New Roman"/>
          <w:b/>
          <w:u w:val="single"/>
        </w:rPr>
        <w:t>Vocabulary</w:t>
      </w:r>
      <w:r>
        <w:rPr>
          <w:rFonts w:ascii="Times New Roman" w:hAnsi="Times New Roman" w:cs="Times New Roman"/>
          <w:b/>
          <w:u w:val="single"/>
        </w:rPr>
        <w:t>/Concepts/Skills:</w:t>
      </w:r>
    </w:p>
    <w:p w:rsidR="007D2304" w:rsidRDefault="007D2304" w:rsidP="007D2304">
      <w:pPr>
        <w:rPr>
          <w:rFonts w:ascii="Times New Roman" w:hAnsi="Times New Roman" w:cs="Times New Roman"/>
        </w:rPr>
        <w:sectPr w:rsidR="007D2304" w:rsidSect="00016E6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raph/Tables/Algebraic Properties</w:t>
      </w:r>
    </w:p>
    <w:p w:rsidR="007D2304" w:rsidRPr="00BC1A2A" w:rsidRDefault="007D2304" w:rsidP="007D2304">
      <w:pPr>
        <w:pStyle w:val="ListParagraph"/>
        <w:numPr>
          <w:ilvl w:val="0"/>
          <w:numId w:val="3"/>
        </w:numPr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dependent/Dependent</w:t>
      </w:r>
    </w:p>
    <w:p w:rsidR="007D2304" w:rsidRPr="00BC1A2A" w:rsidRDefault="007D2304" w:rsidP="007D2304">
      <w:pPr>
        <w:pStyle w:val="ListParagraph"/>
        <w:numPr>
          <w:ilvl w:val="0"/>
          <w:numId w:val="3"/>
        </w:numPr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main/Range</w:t>
      </w: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efficients</w:t>
      </w:r>
    </w:p>
    <w:p w:rsidR="007D2304" w:rsidRPr="00993433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  <w:spacing w:val="-5"/>
        </w:rPr>
      </w:pPr>
      <m:oMath>
        <m:r>
          <w:rPr>
            <w:rFonts w:ascii="Cambria Math" w:hAnsi="Cambria Math" w:cs="Times New Roman"/>
            <w:spacing w:val="-5"/>
          </w:rPr>
          <m:t>y=a∙</m:t>
        </m:r>
        <m:func>
          <m:funcPr>
            <m:ctrlPr>
              <w:rPr>
                <w:rFonts w:ascii="Cambria Math" w:hAnsi="Cambria Math" w:cs="Times New Roman"/>
                <w:i/>
                <w:spacing w:val="-5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pacing w:val="-5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pacing w:val="-5"/>
                  </w:rPr>
                </m:ctrlPr>
              </m:dPr>
              <m:e>
                <m:r>
                  <w:rPr>
                    <w:rFonts w:ascii="Cambria Math" w:hAnsi="Cambria Math" w:cs="Times New Roman"/>
                    <w:spacing w:val="-5"/>
                  </w:rPr>
                  <m:t>bx+c</m:t>
                </m:r>
              </m:e>
            </m:d>
          </m:e>
        </m:func>
        <m:r>
          <w:rPr>
            <w:rFonts w:ascii="Cambria Math" w:hAnsi="Cambria Math" w:cs="Times New Roman"/>
            <w:spacing w:val="-5"/>
          </w:rPr>
          <m:t>+d</m:t>
        </m:r>
      </m:oMath>
    </w:p>
    <w:p w:rsidR="007D2304" w:rsidRPr="00D35444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a∙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bx+c</m:t>
                </m:r>
              </m:e>
            </m:d>
          </m:e>
        </m:func>
        <m:r>
          <w:rPr>
            <w:rFonts w:ascii="Cambria Math" w:hAnsi="Cambria Math" w:cs="Times New Roman"/>
          </w:rPr>
          <m:t>+d</m:t>
        </m:r>
      </m:oMath>
    </w:p>
    <w:p w:rsidR="007D2304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Zeros</w:t>
      </w:r>
    </w:p>
    <w:p w:rsidR="007D2304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tercepts</w:t>
      </w:r>
    </w:p>
    <w:p w:rsidR="007D2304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symptotes</w:t>
      </w:r>
    </w:p>
    <w:p w:rsidR="007D2304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creasing/decreasing</w:t>
      </w:r>
    </w:p>
    <w:p w:rsidR="007D2304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aws of Exponents</w:t>
      </w:r>
    </w:p>
    <w:p w:rsidR="007D2304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aws of Logarithms</w:t>
      </w:r>
    </w:p>
    <w:p w:rsidR="007D2304" w:rsidRPr="00993433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  <w:spacing w:val="-5"/>
        </w:rPr>
      </w:pPr>
      <w:r w:rsidRPr="00993433">
        <w:rPr>
          <w:rFonts w:ascii="Times New Roman" w:hAnsi="Times New Roman" w:cs="Times New Roman"/>
          <w:spacing w:val="-5"/>
        </w:rPr>
        <w:t>Global vs Local Behavior</w:t>
      </w:r>
    </w:p>
    <w:p w:rsidR="007D2304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tinuous</w:t>
      </w:r>
    </w:p>
    <w:p w:rsidR="007D2304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iscrete</w:t>
      </w:r>
    </w:p>
    <w:p w:rsidR="007D2304" w:rsidRPr="007D2304" w:rsidRDefault="007D2304" w:rsidP="007D2304">
      <w:pPr>
        <w:pStyle w:val="ListParagraph"/>
        <w:numPr>
          <w:ilvl w:val="0"/>
          <w:numId w:val="3"/>
        </w:numPr>
        <w:tabs>
          <w:tab w:val="left" w:pos="1530"/>
        </w:tabs>
        <w:spacing w:line="276" w:lineRule="auto"/>
        <w:ind w:left="630" w:hanging="270"/>
        <w:rPr>
          <w:rFonts w:ascii="Times New Roman" w:hAnsi="Times New Roman" w:cs="Times New Roman"/>
        </w:rPr>
      </w:pPr>
      <w:r w:rsidRPr="007D2304">
        <w:rPr>
          <w:rFonts w:ascii="Times New Roman" w:hAnsi="Times New Roman" w:cs="Times New Roman"/>
        </w:rPr>
        <w:t>Solving Equations with justifications</w:t>
      </w:r>
    </w:p>
    <w:p w:rsidR="007D2304" w:rsidRDefault="007D2304" w:rsidP="007D23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  <w:sectPr w:rsidR="007D2304" w:rsidSect="00016E6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360" w:lineRule="auto"/>
        <w:contextualSpacing/>
        <w:rPr>
          <w:rFonts w:ascii="Times New Roman" w:eastAsia="Calibri" w:hAnsi="Times New Roman" w:cs="Times New Roman"/>
          <w:b/>
          <w:color w:val="000000"/>
          <w:sz w:val="32"/>
          <w:szCs w:val="32"/>
        </w:rPr>
      </w:pPr>
      <w:r w:rsidRPr="000A3728">
        <w:rPr>
          <w:rFonts w:ascii="Times New Roman" w:eastAsia="Calibri" w:hAnsi="Times New Roman" w:cs="Times New Roman"/>
          <w:b/>
          <w:color w:val="000000"/>
        </w:rPr>
        <w:t>General Exponential Equations</w:t>
      </w:r>
      <w:r w:rsidRPr="000A3728">
        <w:rPr>
          <w:rFonts w:ascii="Times New Roman" w:eastAsia="Calibri" w:hAnsi="Times New Roman" w:cs="Times New Roman"/>
          <w:color w:val="000000"/>
        </w:rPr>
        <w:t xml:space="preserve"> – </w:t>
      </w:r>
      <w:r w:rsidRPr="000A3728">
        <w:rPr>
          <w:rFonts w:ascii="Times New Roman" w:eastAsia="Calibri" w:hAnsi="Times New Roman" w:cs="Times New Roman"/>
          <w:color w:val="000000"/>
        </w:rPr>
        <w:tab/>
      </w:r>
      <w:r w:rsidRPr="000A3728">
        <w:rPr>
          <w:rFonts w:ascii="Times New Roman" w:eastAsia="Calibri" w:hAnsi="Times New Roman" w:cs="Times New Roman"/>
          <w:color w:val="000000"/>
        </w:rPr>
        <w:tab/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y = ab</w:t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  <w:vertAlign w:val="superscript"/>
        </w:rPr>
        <w:t>x</w:t>
      </w: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360" w:lineRule="auto"/>
        <w:contextualSpacing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a = 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b = 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x = 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y = </w:t>
      </w: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360" w:lineRule="auto"/>
        <w:contextualSpacing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360" w:lineRule="auto"/>
        <w:contextualSpacing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ompounding Continuously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- 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y = P</w:t>
      </w:r>
      <w:r w:rsidRPr="000A3728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e</w:t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  <w:vertAlign w:val="superscript"/>
        </w:rPr>
        <w:t>rt</w:t>
      </w: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y = </w:t>
      </w:r>
      <w:r w:rsidR="000F386D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="000F386D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="000F386D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P = 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e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r = 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t = </w:t>
      </w: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Half-Life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- 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y = a(½)</w:t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  <w:vertAlign w:val="superscript"/>
        </w:rPr>
        <w:t>t/h</w:t>
      </w: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y = </w:t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a = </w:t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t = </w:t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  <w:t xml:space="preserve">h = </w:t>
      </w:r>
    </w:p>
    <w:p w:rsidR="00016E63" w:rsidRDefault="00016E63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Logarithm - 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A way to express the _________________________ of an exponent</w:t>
      </w:r>
    </w:p>
    <w:p w:rsid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294723</wp:posOffset>
            </wp:positionH>
            <wp:positionV relativeFrom="paragraph">
              <wp:posOffset>179070</wp:posOffset>
            </wp:positionV>
            <wp:extent cx="2600325" cy="1628486"/>
            <wp:effectExtent l="0" t="0" r="0" b="0"/>
            <wp:wrapNone/>
            <wp:docPr id="28" name="Picture 28" descr="https://i.gyazo.com/32f6a6cb78b35d30dbe45124a36515d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i.gyazo.com/32f6a6cb78b35d30dbe45124a36515dd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628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Graphs of Logarithmic Functions:</w:t>
      </w: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Inverse of _________________________________</w:t>
      </w:r>
    </w:p>
    <w:p w:rsid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Asymptote at: ________________</w:t>
      </w:r>
    </w:p>
    <w:p w:rsid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</w:p>
    <w:p w:rsid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  <w:t>X-Intercept at: ________________</w:t>
      </w:r>
    </w:p>
    <w:p w:rsid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  <w:t>Domain: ______________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  <w:t>Range: ______________</w:t>
      </w:r>
    </w:p>
    <w:p w:rsid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Converting Logs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and Exponents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– </w:t>
      </w: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>log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  <w:vertAlign w:val="subscript"/>
        </w:rPr>
        <w:t>b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a = x → _______________ </w:t>
      </w:r>
      <w:r w:rsidR="000F386D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log a = x →_____________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>_ ln a = x → _________________</w:t>
      </w: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"/>
          <w:szCs w:val="2"/>
        </w:rPr>
      </w:pPr>
    </w:p>
    <w:p w:rsidR="000A3728" w:rsidRPr="000A3728" w:rsidRDefault="000A3728" w:rsidP="000A3728">
      <w:pPr>
        <w:spacing w:after="200" w:line="360" w:lineRule="auto"/>
        <w:contextualSpacing/>
        <w:rPr>
          <w:rFonts w:ascii="Times New Roman" w:eastAsia="Calibri" w:hAnsi="Times New Roman" w:cs="Times New Roman"/>
          <w:color w:val="000000"/>
        </w:rPr>
      </w:pPr>
      <w:r w:rsidRPr="000A3728">
        <w:rPr>
          <w:rFonts w:ascii="Times New Roman" w:eastAsia="Calibri" w:hAnsi="Times New Roman" w:cs="Times New Roman"/>
          <w:b/>
          <w:color w:val="000000"/>
        </w:rPr>
        <w:t>Change of Base Formula</w:t>
      </w:r>
      <w:r w:rsidRPr="000A3728">
        <w:rPr>
          <w:rFonts w:ascii="Times New Roman" w:eastAsia="Calibri" w:hAnsi="Times New Roman" w:cs="Times New Roman"/>
          <w:color w:val="000000"/>
        </w:rPr>
        <w:t xml:space="preserve"> - </w:t>
      </w:r>
      <w:r w:rsidRPr="000A3728">
        <w:rPr>
          <w:rFonts w:ascii="Times New Roman" w:eastAsia="Calibri" w:hAnsi="Times New Roman" w:cs="Times New Roman"/>
          <w:color w:val="000000"/>
        </w:rPr>
        <w:tab/>
        <w:t>log</w:t>
      </w:r>
      <w:r w:rsidRPr="000A3728">
        <w:rPr>
          <w:rFonts w:ascii="Times New Roman" w:eastAsia="Calibri" w:hAnsi="Times New Roman" w:cs="Times New Roman"/>
          <w:color w:val="000000"/>
          <w:vertAlign w:val="subscript"/>
        </w:rPr>
        <w:t>b</w:t>
      </w:r>
      <w:r w:rsidRPr="000A3728">
        <w:rPr>
          <w:rFonts w:ascii="Times New Roman" w:eastAsia="Calibri" w:hAnsi="Times New Roman" w:cs="Times New Roman"/>
          <w:color w:val="000000"/>
        </w:rPr>
        <w:t xml:space="preserve"> a = </w:t>
      </w:r>
      <w:r w:rsidRPr="000A3728">
        <w:rPr>
          <w:rFonts w:ascii="Times New Roman" w:eastAsia="Calibri" w:hAnsi="Times New Roman" w:cs="Times New Roman"/>
          <w:color w:val="000000"/>
        </w:rPr>
        <w:tab/>
      </w:r>
      <w:r w:rsidRPr="000A3728">
        <w:rPr>
          <w:rFonts w:ascii="Times New Roman" w:eastAsia="Calibri" w:hAnsi="Times New Roman" w:cs="Times New Roman"/>
          <w:color w:val="000000"/>
        </w:rPr>
        <w:tab/>
        <w:t>or</w:t>
      </w:r>
      <w:r w:rsidRPr="000A3728">
        <w:rPr>
          <w:rFonts w:ascii="Times New Roman" w:eastAsia="Calibri" w:hAnsi="Times New Roman" w:cs="Times New Roman"/>
          <w:color w:val="000000"/>
        </w:rPr>
        <w:tab/>
      </w:r>
      <w:r w:rsidRPr="000A3728">
        <w:rPr>
          <w:rFonts w:ascii="Times New Roman" w:eastAsia="Calibri" w:hAnsi="Times New Roman" w:cs="Times New Roman"/>
          <w:color w:val="000000"/>
        </w:rPr>
        <w:tab/>
      </w:r>
    </w:p>
    <w:p w:rsidR="00016E63" w:rsidRDefault="00016E63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A372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Expanding Logs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>:</w:t>
      </w: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0A3728" w:rsidRPr="000A3728" w:rsidRDefault="000A3728" w:rsidP="000A372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>Product Property -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Quotient Property – </w:t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0A3728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Power Property – </w:t>
      </w:r>
    </w:p>
    <w:p w:rsidR="000A3728" w:rsidRDefault="000A3728" w:rsidP="000A3728">
      <w:pPr>
        <w:spacing w:after="200" w:line="360" w:lineRule="auto"/>
        <w:contextualSpacing/>
        <w:rPr>
          <w:rFonts w:ascii="Times New Roman" w:eastAsia="Calibri" w:hAnsi="Times New Roman" w:cs="Times New Roman"/>
          <w:color w:val="000000"/>
        </w:rPr>
      </w:pPr>
    </w:p>
    <w:p w:rsidR="00186BC6" w:rsidRPr="000A3728" w:rsidRDefault="00186BC6" w:rsidP="000A3728">
      <w:pPr>
        <w:spacing w:after="200" w:line="360" w:lineRule="auto"/>
        <w:contextualSpacing/>
        <w:rPr>
          <w:rFonts w:ascii="Times New Roman" w:eastAsia="Calibri" w:hAnsi="Times New Roman" w:cs="Times New Roman"/>
          <w:color w:val="000000"/>
        </w:rPr>
      </w:pPr>
    </w:p>
    <w:p w:rsidR="000A3728" w:rsidRPr="000A3728" w:rsidRDefault="000A3728" w:rsidP="000A3728">
      <w:pPr>
        <w:spacing w:after="200" w:line="360" w:lineRule="auto"/>
        <w:contextualSpacing/>
        <w:rPr>
          <w:rFonts w:ascii="Times New Roman" w:eastAsia="Calibri" w:hAnsi="Times New Roman" w:cs="Times New Roman"/>
          <w:color w:val="000000"/>
        </w:rPr>
      </w:pPr>
      <w:r w:rsidRPr="000A3728">
        <w:rPr>
          <w:rFonts w:ascii="Times New Roman" w:eastAsia="Calibri" w:hAnsi="Times New Roman" w:cs="Times New Roman"/>
          <w:b/>
          <w:color w:val="000000"/>
        </w:rPr>
        <w:lastRenderedPageBreak/>
        <w:t>Solving Exponential Equations Using Logs</w:t>
      </w:r>
      <w:r w:rsidRPr="000A3728">
        <w:rPr>
          <w:rFonts w:ascii="Times New Roman" w:eastAsia="Calibri" w:hAnsi="Times New Roman" w:cs="Times New Roman"/>
          <w:color w:val="000000"/>
        </w:rPr>
        <w:t xml:space="preserve"> (where the variable is an ______________________)</w:t>
      </w:r>
    </w:p>
    <w:p w:rsidR="000A3728" w:rsidRPr="000A3728" w:rsidRDefault="000A3728" w:rsidP="000A3728">
      <w:pPr>
        <w:spacing w:after="200" w:line="360" w:lineRule="auto"/>
        <w:contextualSpacing/>
        <w:rPr>
          <w:rFonts w:ascii="Times New Roman" w:eastAsia="Calibri" w:hAnsi="Times New Roman" w:cs="Times New Roman"/>
          <w:color w:val="000000"/>
        </w:rPr>
      </w:pPr>
      <w:r w:rsidRPr="000A3728">
        <w:rPr>
          <w:rFonts w:ascii="Times New Roman" w:eastAsia="Calibri" w:hAnsi="Times New Roman" w:cs="Times New Roman"/>
          <w:color w:val="000000"/>
        </w:rPr>
        <w:tab/>
        <w:t>1. Get _________________________________________ by itself</w:t>
      </w:r>
    </w:p>
    <w:p w:rsidR="000A3728" w:rsidRPr="000A3728" w:rsidRDefault="000A3728" w:rsidP="000A3728">
      <w:pPr>
        <w:spacing w:after="200" w:line="360" w:lineRule="auto"/>
        <w:contextualSpacing/>
        <w:rPr>
          <w:rFonts w:ascii="Times New Roman" w:eastAsia="Calibri" w:hAnsi="Times New Roman" w:cs="Times New Roman"/>
          <w:color w:val="000000"/>
        </w:rPr>
      </w:pPr>
      <w:r w:rsidRPr="000A3728">
        <w:rPr>
          <w:rFonts w:ascii="Times New Roman" w:eastAsia="Calibri" w:hAnsi="Times New Roman" w:cs="Times New Roman"/>
          <w:color w:val="000000"/>
        </w:rPr>
        <w:tab/>
        <w:t>2. Cancel the base with a ____________________________________</w:t>
      </w:r>
    </w:p>
    <w:p w:rsidR="000A3728" w:rsidRPr="000A3728" w:rsidRDefault="000A3728" w:rsidP="000A3728">
      <w:pPr>
        <w:spacing w:after="200" w:line="36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A3728">
        <w:rPr>
          <w:rFonts w:ascii="Times New Roman" w:eastAsia="Calibri" w:hAnsi="Times New Roman" w:cs="Times New Roman"/>
          <w:color w:val="000000"/>
        </w:rPr>
        <w:tab/>
        <w:t>3. Use ____________________________________________ to get answer</w:t>
      </w:r>
    </w:p>
    <w:p w:rsidR="0045094B" w:rsidRDefault="000A3728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olving Logarithmic Equations Using Exponents</w:t>
      </w:r>
      <w:r>
        <w:rPr>
          <w:rFonts w:ascii="Times New Roman" w:hAnsi="Times New Roman" w:cs="Times New Roman"/>
          <w:sz w:val="24"/>
          <w:szCs w:val="24"/>
        </w:rPr>
        <w:t xml:space="preserve"> (where the variable is inside a __________________)</w:t>
      </w:r>
    </w:p>
    <w:p w:rsidR="000F386D" w:rsidRDefault="000A3728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. Use properties to combine all _________________ into one expression on one side</w:t>
      </w:r>
    </w:p>
    <w:p w:rsidR="000A3728" w:rsidRDefault="000A3728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. Rewrite the logarithm as an ____________________________</w:t>
      </w:r>
    </w:p>
    <w:p w:rsidR="000A3728" w:rsidRDefault="000A3728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3. Solve the equation</w:t>
      </w:r>
    </w:p>
    <w:p w:rsidR="00186BC6" w:rsidRDefault="00186BC6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igher Level Conceptual Questions (for Discourse)</w:t>
      </w:r>
    </w:p>
    <w:p w:rsidR="00186BC6" w:rsidRDefault="00186BC6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Why does 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1 = 0 for any base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186BC6" w:rsidRDefault="00186BC6" w:rsidP="005A7AB8">
      <w:pPr>
        <w:rPr>
          <w:rFonts w:ascii="Times New Roman" w:hAnsi="Times New Roman" w:cs="Times New Roman"/>
          <w:sz w:val="24"/>
          <w:szCs w:val="24"/>
        </w:rPr>
      </w:pPr>
    </w:p>
    <w:p w:rsidR="00186BC6" w:rsidRDefault="00186BC6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Why does log</w:t>
      </w:r>
      <w:r w:rsidR="00552EA9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0 not exist for any base</w:t>
      </w:r>
      <w:r w:rsidR="00552EA9">
        <w:rPr>
          <w:rFonts w:ascii="Times New Roman" w:hAnsi="Times New Roman" w:cs="Times New Roman"/>
          <w:sz w:val="24"/>
          <w:szCs w:val="24"/>
        </w:rPr>
        <w:t xml:space="preserve"> &gt; 0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0F386D" w:rsidRDefault="000F386D" w:rsidP="005A7AB8">
      <w:pPr>
        <w:rPr>
          <w:rFonts w:ascii="Times New Roman" w:hAnsi="Times New Roman" w:cs="Times New Roman"/>
          <w:sz w:val="24"/>
          <w:szCs w:val="24"/>
        </w:rPr>
      </w:pPr>
    </w:p>
    <w:p w:rsidR="00552EA9" w:rsidRDefault="00552EA9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What is the relationship between graphs of exponential functions and logarithmic functions? Why?</w:t>
      </w:r>
    </w:p>
    <w:p w:rsidR="00016E63" w:rsidRPr="00186BC6" w:rsidRDefault="00016E63" w:rsidP="005A7AB8">
      <w:pPr>
        <w:rPr>
          <w:rFonts w:ascii="Times New Roman" w:hAnsi="Times New Roman" w:cs="Times New Roman"/>
          <w:sz w:val="24"/>
          <w:szCs w:val="24"/>
        </w:rPr>
      </w:pPr>
    </w:p>
    <w:p w:rsidR="007D2304" w:rsidRPr="000F386D" w:rsidRDefault="000F386D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F386D">
        <w:rPr>
          <w:rFonts w:ascii="Times New Roman" w:hAnsi="Times New Roman" w:cs="Times New Roman"/>
          <w:b/>
          <w:sz w:val="24"/>
          <w:szCs w:val="24"/>
          <w:u w:val="single"/>
        </w:rPr>
        <w:t>Sample Problems</w:t>
      </w:r>
    </w:p>
    <w:p w:rsidR="00186BC6" w:rsidRDefault="00552EA9" w:rsidP="005A7AB8">
      <w:pPr>
        <w:rPr>
          <w:rFonts w:ascii="Times New Roman" w:hAnsi="Times New Roman" w:cs="Times New Roman"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208663</wp:posOffset>
            </wp:positionH>
            <wp:positionV relativeFrom="paragraph">
              <wp:posOffset>-170815</wp:posOffset>
            </wp:positionV>
            <wp:extent cx="4486275" cy="1453803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1453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7969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7D2304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257175</wp:posOffset>
            </wp:positionH>
            <wp:positionV relativeFrom="paragraph">
              <wp:posOffset>200025</wp:posOffset>
            </wp:positionV>
            <wp:extent cx="4695825" cy="3914436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182" b="28088"/>
                    <a:stretch/>
                  </pic:blipFill>
                  <pic:spPr bwMode="auto">
                    <a:xfrm>
                      <a:off x="0" y="0"/>
                      <a:ext cx="4695825" cy="3914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7D2304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4590415</wp:posOffset>
            </wp:positionH>
            <wp:positionV relativeFrom="paragraph">
              <wp:posOffset>106680</wp:posOffset>
            </wp:positionV>
            <wp:extent cx="2447925" cy="1487805"/>
            <wp:effectExtent l="0" t="0" r="952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73" t="72702" r="46369"/>
                    <a:stretch/>
                  </pic:blipFill>
                  <pic:spPr bwMode="auto">
                    <a:xfrm>
                      <a:off x="0" y="0"/>
                      <a:ext cx="2447925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Standard 2.02</w:t>
      </w:r>
      <w:r w:rsidR="00FA4412">
        <w:rPr>
          <w:rFonts w:ascii="Times New Roman" w:hAnsi="Times New Roman" w:cs="Times New Roman"/>
          <w:b/>
          <w:sz w:val="24"/>
          <w:szCs w:val="24"/>
        </w:rPr>
        <w:t xml:space="preserve"> - Piecewise Functions</w:t>
      </w:r>
    </w:p>
    <w:p w:rsidR="007D2304" w:rsidRPr="007D2304" w:rsidRDefault="007D2304" w:rsidP="007D23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7D2304">
        <w:rPr>
          <w:rFonts w:ascii="Times New Roman" w:eastAsia="MS Mincho" w:hAnsi="Times New Roman" w:cs="Times New Roman"/>
          <w:b/>
          <w:sz w:val="24"/>
          <w:szCs w:val="24"/>
        </w:rPr>
        <w:t>Use piecewise-defined functions to model and solve problems; justify results.</w:t>
      </w:r>
    </w:p>
    <w:p w:rsidR="007D2304" w:rsidRPr="007D2304" w:rsidRDefault="007D2304" w:rsidP="007D2304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7D2304">
        <w:rPr>
          <w:rFonts w:ascii="Times New Roman" w:eastAsia="MS Mincho" w:hAnsi="Times New Roman" w:cs="Times New Roman"/>
          <w:sz w:val="24"/>
          <w:szCs w:val="24"/>
        </w:rPr>
        <w:t>a) Solve using tables, graphs, and algebraic properties.</w:t>
      </w:r>
    </w:p>
    <w:p w:rsidR="007D2304" w:rsidRDefault="007D2304" w:rsidP="007D2304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7D2304">
        <w:rPr>
          <w:rFonts w:ascii="Times New Roman" w:eastAsia="MS Mincho" w:hAnsi="Times New Roman" w:cs="Times New Roman"/>
          <w:sz w:val="24"/>
          <w:szCs w:val="24"/>
        </w:rPr>
        <w:t>b) Interpret the constants, coefficients, and bases in the context of the problem.</w:t>
      </w:r>
    </w:p>
    <w:p w:rsidR="007D2304" w:rsidRDefault="007D2304" w:rsidP="007D23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:rsidR="007D2304" w:rsidRPr="008C3BF7" w:rsidRDefault="007D2304" w:rsidP="007D2304">
      <w:pPr>
        <w:spacing w:after="120"/>
        <w:rPr>
          <w:rFonts w:ascii="Times New Roman" w:hAnsi="Times New Roman" w:cs="Times New Roman"/>
          <w:b/>
          <w:u w:val="single"/>
        </w:rPr>
      </w:pPr>
      <w:r w:rsidRPr="008C3BF7">
        <w:rPr>
          <w:rFonts w:ascii="Times New Roman" w:hAnsi="Times New Roman" w:cs="Times New Roman"/>
          <w:b/>
          <w:u w:val="single"/>
        </w:rPr>
        <w:t>Vocabulary</w:t>
      </w:r>
      <w:r>
        <w:rPr>
          <w:rFonts w:ascii="Times New Roman" w:hAnsi="Times New Roman" w:cs="Times New Roman"/>
          <w:b/>
          <w:u w:val="single"/>
        </w:rPr>
        <w:t>/Concepts/Skills:</w:t>
      </w:r>
    </w:p>
    <w:p w:rsidR="007D2304" w:rsidRDefault="007D2304" w:rsidP="007D2304">
      <w:pPr>
        <w:rPr>
          <w:rFonts w:ascii="Times New Roman" w:hAnsi="Times New Roman" w:cs="Times New Roman"/>
        </w:rPr>
        <w:sectPr w:rsidR="007D2304" w:rsidSect="00016E63">
          <w:footerReference w:type="default" r:id="rId24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raph</w:t>
      </w: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dependent/Dependent</w:t>
      </w: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main/Range</w:t>
      </w: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inimum/Maximum</w:t>
      </w: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creasing/Decreasing</w:t>
      </w: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lobal vs Local Behavior</w:t>
      </w: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tinuous</w:t>
      </w: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iscrete</w:t>
      </w: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lving Equations with justifications</w:t>
      </w:r>
    </w:p>
    <w:p w:rsidR="007D2304" w:rsidRDefault="007D2304" w:rsidP="007D2304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  <w:sectPr w:rsidR="007D2304" w:rsidSect="00016E6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>
        <w:rPr>
          <w:rFonts w:ascii="Times New Roman" w:hAnsi="Times New Roman" w:cs="Times New Roman"/>
        </w:rPr>
        <w:t>Interval notation</w:t>
      </w:r>
    </w:p>
    <w:p w:rsidR="000F386D" w:rsidRDefault="000F386D" w:rsidP="007D2304">
      <w:pPr>
        <w:spacing w:line="276" w:lineRule="auto"/>
        <w:rPr>
          <w:rFonts w:ascii="Times New Roman" w:hAnsi="Times New Roman" w:cs="Times New Roman"/>
          <w:b/>
        </w:rPr>
      </w:pPr>
    </w:p>
    <w:p w:rsidR="007D2304" w:rsidRDefault="007D2304" w:rsidP="007D2304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iecewise Function</w:t>
      </w:r>
      <w:r>
        <w:rPr>
          <w:rFonts w:ascii="Times New Roman" w:hAnsi="Times New Roman" w:cs="Times New Roman"/>
        </w:rPr>
        <w:t xml:space="preserve"> - A function that has different ___________________ on different ___________________</w:t>
      </w:r>
    </w:p>
    <w:p w:rsidR="000F386D" w:rsidRDefault="007D2304" w:rsidP="007D2304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Continuous Function - </w:t>
      </w:r>
      <w:r>
        <w:rPr>
          <w:rFonts w:ascii="Times New Roman" w:hAnsi="Times New Roman" w:cs="Times New Roman"/>
        </w:rPr>
        <w:t xml:space="preserve">A function that </w:t>
      </w:r>
      <w:r w:rsidR="000F386D">
        <w:rPr>
          <w:rFonts w:ascii="Times New Roman" w:hAnsi="Times New Roman" w:cs="Times New Roman"/>
        </w:rPr>
        <w:t xml:space="preserve">does not _________ - you can trace the entire function in a given ____________ </w:t>
      </w:r>
    </w:p>
    <w:p w:rsidR="000F386D" w:rsidRDefault="000F386D" w:rsidP="007D2304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ithout picking your pencil off the paper</w:t>
      </w:r>
      <w:r w:rsidR="007D2304">
        <w:rPr>
          <w:rFonts w:ascii="Times New Roman" w:hAnsi="Times New Roman" w:cs="Times New Roman"/>
        </w:rPr>
        <w:t xml:space="preserve">. To check this with piecewise functions, check the </w:t>
      </w:r>
      <w:r>
        <w:rPr>
          <w:rFonts w:ascii="Times New Roman" w:hAnsi="Times New Roman" w:cs="Times New Roman"/>
        </w:rPr>
        <w:t>________</w:t>
      </w:r>
      <w:r w:rsidR="00CB42A5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_____</w:t>
      </w:r>
      <w:r w:rsidR="007D2304">
        <w:rPr>
          <w:rFonts w:ascii="Times New Roman" w:hAnsi="Times New Roman" w:cs="Times New Roman"/>
        </w:rPr>
        <w:t xml:space="preserve"> </w:t>
      </w:r>
    </w:p>
    <w:p w:rsidR="007D2304" w:rsidRDefault="007D2304" w:rsidP="007D2304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of each </w:t>
      </w:r>
      <w:r w:rsidR="000F386D">
        <w:rPr>
          <w:rFonts w:ascii="Times New Roman" w:hAnsi="Times New Roman" w:cs="Times New Roman"/>
        </w:rPr>
        <w:t>domain to see if they match up.</w:t>
      </w:r>
    </w:p>
    <w:p w:rsidR="000F386D" w:rsidRDefault="000F386D" w:rsidP="007D2304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Graphing Piecewise Functions</w:t>
      </w:r>
      <w:r>
        <w:rPr>
          <w:rFonts w:ascii="Times New Roman" w:hAnsi="Times New Roman" w:cs="Times New Roman"/>
        </w:rPr>
        <w:t xml:space="preserve"> - When graphing piecewise functions, &lt; or &gt; in the domain is represented by an _______</w:t>
      </w:r>
    </w:p>
    <w:p w:rsidR="000F386D" w:rsidRDefault="000F386D" w:rsidP="007D2304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ircle, and ≥ or ≤ in the domain is represented by a __________ circle. If these points overlap, it can be represented with a</w:t>
      </w:r>
    </w:p>
    <w:p w:rsidR="000F386D" w:rsidRDefault="000F386D" w:rsidP="007D2304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 circle. The graph will often have different ___________________ in the different domains.</w:t>
      </w:r>
    </w:p>
    <w:p w:rsidR="000F386D" w:rsidRDefault="000F386D" w:rsidP="007D2304">
      <w:pPr>
        <w:spacing w:line="276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igher-Level Conceptual Questions (For Discourse):</w:t>
      </w:r>
    </w:p>
    <w:p w:rsidR="000F386D" w:rsidRDefault="000F386D" w:rsidP="007D2304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Explain a real-world situation that could be represented by a piecewise function. Why would your situation have different function rules on different domains?</w:t>
      </w:r>
    </w:p>
    <w:p w:rsidR="000F386D" w:rsidRDefault="000F386D" w:rsidP="007D2304">
      <w:pPr>
        <w:spacing w:line="276" w:lineRule="auto"/>
        <w:rPr>
          <w:rFonts w:ascii="Times New Roman" w:hAnsi="Times New Roman" w:cs="Times New Roman"/>
        </w:rPr>
      </w:pPr>
    </w:p>
    <w:p w:rsidR="000F386D" w:rsidRDefault="000F386D" w:rsidP="007D2304">
      <w:pPr>
        <w:spacing w:line="276" w:lineRule="auto"/>
        <w:rPr>
          <w:rFonts w:ascii="Times New Roman" w:hAnsi="Times New Roman" w:cs="Times New Roman"/>
        </w:rPr>
      </w:pPr>
    </w:p>
    <w:p w:rsidR="000F386D" w:rsidRPr="000F386D" w:rsidRDefault="000F386D" w:rsidP="007D2304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How do graphs of piecewise functions compare to graphs you have previously learned throughout high school math?</w:t>
      </w:r>
    </w:p>
    <w:p w:rsidR="007D2304" w:rsidRPr="007D2304" w:rsidRDefault="007D2304" w:rsidP="007D230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:rsidR="007D2304" w:rsidRDefault="007D2304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237969" w:rsidRPr="000F386D" w:rsidRDefault="00237969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185420</wp:posOffset>
            </wp:positionV>
            <wp:extent cx="4638675" cy="3028950"/>
            <wp:effectExtent l="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386D">
        <w:rPr>
          <w:rFonts w:ascii="Times New Roman" w:hAnsi="Times New Roman" w:cs="Times New Roman"/>
          <w:b/>
          <w:sz w:val="24"/>
          <w:szCs w:val="24"/>
        </w:rPr>
        <w:t>S</w:t>
      </w:r>
      <w:r w:rsidR="000F386D" w:rsidRPr="000F386D">
        <w:rPr>
          <w:rFonts w:ascii="Times New Roman" w:hAnsi="Times New Roman" w:cs="Times New Roman"/>
          <w:b/>
          <w:sz w:val="24"/>
          <w:szCs w:val="24"/>
          <w:u w:val="single"/>
        </w:rPr>
        <w:t>ample Problems</w:t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3E511A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1. Graph the function.</w:t>
      </w:r>
    </w:p>
    <w:p w:rsidR="003E511A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000A3B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3615690</wp:posOffset>
            </wp:positionH>
            <wp:positionV relativeFrom="paragraph">
              <wp:posOffset>614045</wp:posOffset>
            </wp:positionV>
            <wp:extent cx="3673197" cy="1619250"/>
            <wp:effectExtent l="0" t="0" r="3810" b="0"/>
            <wp:wrapNone/>
            <wp:docPr id="37" name="Picture 37" descr="https://i.gyazo.com/ba7e2367450ef26632809394e2d61e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i.gyazo.com/ba7e2367450ef26632809394e2d61e1a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197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556895</wp:posOffset>
            </wp:positionV>
            <wp:extent cx="3854272" cy="1619250"/>
            <wp:effectExtent l="0" t="0" r="0" b="0"/>
            <wp:wrapNone/>
            <wp:docPr id="36" name="Picture 36" descr="https://i.gyazo.com/f598391659317f8024a8695648f157f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i.gyazo.com/f598391659317f8024a8695648f157f9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129" cy="162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>
            <wp:extent cx="1562100" cy="457200"/>
            <wp:effectExtent l="0" t="0" r="0" b="0"/>
            <wp:docPr id="26" name="Picture 26" descr="https://gyazo.com/b5e13303d1e5566a4ec21930824658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gyazo.com/b5e13303d1e5566a4ec21930824658e9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</w:p>
    <w:p w:rsidR="003E511A" w:rsidRDefault="003E511A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3E511A" w:rsidRDefault="003E511A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3E511A" w:rsidRDefault="003E511A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51D6E3DC" wp14:editId="3BF05C65">
            <wp:simplePos x="0" y="0"/>
            <wp:positionH relativeFrom="column">
              <wp:posOffset>495300</wp:posOffset>
            </wp:positionH>
            <wp:positionV relativeFrom="paragraph">
              <wp:posOffset>256540</wp:posOffset>
            </wp:positionV>
            <wp:extent cx="2276475" cy="2276475"/>
            <wp:effectExtent l="0" t="0" r="0" b="0"/>
            <wp:wrapNone/>
            <wp:docPr id="38" name="Picture 54" descr="Oper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54" descr="Oper3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12. What function is represented by the graph: </w:t>
      </w: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000A3B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2838450</wp:posOffset>
            </wp:positionH>
            <wp:positionV relativeFrom="paragraph">
              <wp:posOffset>165100</wp:posOffset>
            </wp:positionV>
            <wp:extent cx="4305300" cy="1253352"/>
            <wp:effectExtent l="0" t="0" r="0" b="4445"/>
            <wp:wrapNone/>
            <wp:docPr id="39" name="Picture 39" descr="https://i.gyazo.com/de4f8ff1c3d5efd0c034b2b8e4b920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i.gyazo.com/de4f8ff1c3d5efd0c034b2b8e4b92087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253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tandard 2.03</w:t>
      </w:r>
      <w:r w:rsidR="00FA4412">
        <w:rPr>
          <w:rFonts w:ascii="Times New Roman" w:hAnsi="Times New Roman" w:cs="Times New Roman"/>
          <w:b/>
          <w:sz w:val="24"/>
          <w:szCs w:val="24"/>
        </w:rPr>
        <w:t xml:space="preserve"> - Power Functions</w:t>
      </w:r>
    </w:p>
    <w:p w:rsidR="00CB42A5" w:rsidRPr="00CB42A5" w:rsidRDefault="00CB42A5" w:rsidP="00CB42A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CB42A5">
        <w:rPr>
          <w:rFonts w:ascii="Times New Roman" w:eastAsia="MS Mincho" w:hAnsi="Times New Roman" w:cs="Times New Roman"/>
          <w:b/>
          <w:sz w:val="24"/>
          <w:szCs w:val="24"/>
        </w:rPr>
        <w:t>Use power functions to model and solve problems; justify results.</w:t>
      </w:r>
    </w:p>
    <w:p w:rsidR="00CB42A5" w:rsidRPr="00CB42A5" w:rsidRDefault="00CB42A5" w:rsidP="00CB42A5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CB42A5">
        <w:rPr>
          <w:rFonts w:ascii="Times New Roman" w:eastAsia="MS Mincho" w:hAnsi="Times New Roman" w:cs="Times New Roman"/>
          <w:sz w:val="24"/>
          <w:szCs w:val="24"/>
        </w:rPr>
        <w:t>a) Solve using tables, graphs, and algebraic properties.</w:t>
      </w:r>
    </w:p>
    <w:p w:rsidR="00CB42A5" w:rsidRPr="00CB42A5" w:rsidRDefault="00CB42A5" w:rsidP="00CB42A5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CB42A5">
        <w:rPr>
          <w:rFonts w:ascii="Times New Roman" w:eastAsia="MS Mincho" w:hAnsi="Times New Roman" w:cs="Times New Roman"/>
          <w:sz w:val="24"/>
          <w:szCs w:val="24"/>
        </w:rPr>
        <w:t>b) Interpret the constants, coefficients, and bases in the context of the problem.</w:t>
      </w:r>
    </w:p>
    <w:p w:rsidR="00CB42A5" w:rsidRPr="008C3BF7" w:rsidRDefault="00CB42A5" w:rsidP="00CB42A5">
      <w:pPr>
        <w:spacing w:after="120"/>
        <w:rPr>
          <w:rFonts w:ascii="Times New Roman" w:hAnsi="Times New Roman" w:cs="Times New Roman"/>
          <w:b/>
          <w:u w:val="single"/>
        </w:rPr>
      </w:pPr>
      <w:r w:rsidRPr="008C3BF7">
        <w:rPr>
          <w:rFonts w:ascii="Times New Roman" w:hAnsi="Times New Roman" w:cs="Times New Roman"/>
          <w:b/>
          <w:u w:val="single"/>
        </w:rPr>
        <w:t>Vocabulary</w:t>
      </w:r>
      <w:r>
        <w:rPr>
          <w:rFonts w:ascii="Times New Roman" w:hAnsi="Times New Roman" w:cs="Times New Roman"/>
          <w:b/>
          <w:u w:val="single"/>
        </w:rPr>
        <w:t>/Concepts/Skills:</w:t>
      </w:r>
    </w:p>
    <w:p w:rsidR="00CB42A5" w:rsidRDefault="00CB42A5" w:rsidP="00CB42A5">
      <w:pPr>
        <w:rPr>
          <w:rFonts w:ascii="Times New Roman" w:hAnsi="Times New Roman" w:cs="Times New Roman"/>
        </w:rPr>
        <w:sectPr w:rsidR="00CB42A5" w:rsidSect="00016E63">
          <w:footerReference w:type="default" r:id="rId31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B42A5" w:rsidRPr="00F80360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 w:rsidRPr="00F80360">
        <w:rPr>
          <w:rFonts w:ascii="Times New Roman" w:hAnsi="Times New Roman" w:cs="Times New Roman"/>
        </w:rPr>
        <w:t>Graph</w:t>
      </w:r>
    </w:p>
    <w:p w:rsidR="00CB42A5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 w:rsidRPr="00F80360">
        <w:rPr>
          <w:rFonts w:ascii="Times New Roman" w:hAnsi="Times New Roman" w:cs="Times New Roman"/>
        </w:rPr>
        <w:t>Independent/Dependent</w:t>
      </w:r>
    </w:p>
    <w:p w:rsidR="00CB42A5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main/Range</w:t>
      </w:r>
    </w:p>
    <w:p w:rsidR="00CB42A5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efficients</w:t>
      </w:r>
    </w:p>
    <w:p w:rsidR="00CB42A5" w:rsidRPr="00F80360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a∙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b</m:t>
            </m:r>
          </m:sup>
        </m:sSup>
        <m:r>
          <w:rPr>
            <w:rFonts w:ascii="Cambria Math" w:hAnsi="Cambria Math" w:cs="Times New Roman"/>
          </w:rPr>
          <m:t>+c</m:t>
        </m:r>
      </m:oMath>
    </w:p>
    <w:p w:rsidR="00CB42A5" w:rsidRPr="00F80360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Zeros</w:t>
      </w:r>
    </w:p>
    <w:p w:rsidR="00CB42A5" w:rsidRPr="00F80360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tercepts</w:t>
      </w:r>
    </w:p>
    <w:p w:rsidR="00CB42A5" w:rsidRPr="00F80360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symptotes</w:t>
      </w:r>
    </w:p>
    <w:p w:rsidR="00CB42A5" w:rsidRPr="00F80360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inimum/Maximum</w:t>
      </w:r>
    </w:p>
    <w:p w:rsidR="00CB42A5" w:rsidRPr="00F80360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creasing/Decreasing</w:t>
      </w:r>
    </w:p>
    <w:p w:rsidR="00CB42A5" w:rsidRPr="00F80360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tinuous</w:t>
      </w:r>
    </w:p>
    <w:p w:rsidR="00CB42A5" w:rsidRPr="00F80360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iscrete</w:t>
      </w:r>
    </w:p>
    <w:p w:rsidR="00CB42A5" w:rsidRPr="00BD166B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lving Equations with justifications</w:t>
      </w:r>
    </w:p>
    <w:p w:rsidR="00CB42A5" w:rsidRDefault="00CB42A5" w:rsidP="00CB42A5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  <w:sectPr w:rsidR="00CB42A5" w:rsidSect="00016E6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BD166B">
        <w:rPr>
          <w:rFonts w:ascii="Times New Roman" w:hAnsi="Times New Roman" w:cs="Times New Roman"/>
        </w:rPr>
        <w:t>End Behavior</w:t>
      </w:r>
    </w:p>
    <w:p w:rsidR="000F386D" w:rsidRDefault="00CB42A5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ower Function - y = ax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b</w:t>
      </w:r>
      <w:r>
        <w:rPr>
          <w:rFonts w:ascii="Times New Roman" w:hAnsi="Times New Roman" w:cs="Times New Roman"/>
          <w:b/>
          <w:sz w:val="24"/>
          <w:szCs w:val="24"/>
        </w:rPr>
        <w:t xml:space="preserve"> + c, </w:t>
      </w:r>
      <w:r w:rsidRPr="00CB42A5">
        <w:rPr>
          <w:rFonts w:ascii="Times New Roman" w:hAnsi="Times New Roman" w:cs="Times New Roman"/>
          <w:sz w:val="24"/>
          <w:szCs w:val="24"/>
        </w:rPr>
        <w:t>where the independent variable is the ___________ of a given ___________</w:t>
      </w:r>
    </w:p>
    <w:p w:rsidR="00CB42A5" w:rsidRPr="00CB42A5" w:rsidRDefault="00CB42A5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o solve a power function algebraically: </w:t>
      </w:r>
      <w:r w:rsidRPr="00CB42A5">
        <w:rPr>
          <w:rFonts w:ascii="Times New Roman" w:hAnsi="Times New Roman" w:cs="Times New Roman"/>
          <w:sz w:val="24"/>
          <w:szCs w:val="24"/>
        </w:rPr>
        <w:t>isolate the exponential expression (base and exponent) and take</w:t>
      </w:r>
    </w:p>
    <w:p w:rsidR="00CB42A5" w:rsidRDefault="00CB42A5" w:rsidP="00CB42A5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CB42A5">
        <w:rPr>
          <w:rFonts w:ascii="Times New Roman" w:hAnsi="Times New Roman" w:cs="Times New Roman"/>
          <w:sz w:val="24"/>
          <w:szCs w:val="24"/>
        </w:rPr>
        <w:t>the _______________ with the same index as the exponent on both sides.</w:t>
      </w:r>
    </w:p>
    <w:p w:rsidR="00CB42A5" w:rsidRPr="00CB42A5" w:rsidRDefault="00CB42A5" w:rsidP="00CB42A5">
      <w:pPr>
        <w:rPr>
          <w:rFonts w:ascii="Times New Roman" w:hAnsi="Times New Roman" w:cs="Times New Roman"/>
          <w:sz w:val="24"/>
          <w:szCs w:val="24"/>
        </w:rPr>
      </w:pPr>
      <w:r w:rsidRPr="00CB42A5">
        <w:rPr>
          <w:rFonts w:ascii="Times New Roman" w:hAnsi="Times New Roman" w:cs="Times New Roman"/>
          <w:b/>
          <w:sz w:val="24"/>
          <w:szCs w:val="24"/>
        </w:rPr>
        <w:t>To write a power function from data</w:t>
      </w:r>
      <w:r>
        <w:rPr>
          <w:rFonts w:ascii="Times New Roman" w:hAnsi="Times New Roman" w:cs="Times New Roman"/>
          <w:sz w:val="24"/>
          <w:szCs w:val="24"/>
        </w:rPr>
        <w:t>, use the regression feature in the calculator and Stat-Calc-___________</w:t>
      </w:r>
    </w:p>
    <w:p w:rsidR="00CB42A5" w:rsidRDefault="00C356A5" w:rsidP="00CB42A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171450</wp:posOffset>
            </wp:positionH>
            <wp:positionV relativeFrom="paragraph">
              <wp:posOffset>199390</wp:posOffset>
            </wp:positionV>
            <wp:extent cx="4147242" cy="1752600"/>
            <wp:effectExtent l="0" t="0" r="5715" b="0"/>
            <wp:wrapNone/>
            <wp:docPr id="30" name="Picture 30" descr="Image result for power function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result for power function graph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3025" cy="1755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Graphs of Power Functions:</w:t>
      </w:r>
    </w:p>
    <w:p w:rsidR="00C356A5" w:rsidRPr="00C356A5" w:rsidRDefault="00C356A5" w:rsidP="00CB42A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What do you notice about the graphs when:</w:t>
      </w: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The exponent is positive?</w:t>
      </w: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The exponent is negative?</w:t>
      </w: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171450</wp:posOffset>
            </wp:positionH>
            <wp:positionV relativeFrom="paragraph">
              <wp:posOffset>211455</wp:posOffset>
            </wp:positionV>
            <wp:extent cx="3933825" cy="1667062"/>
            <wp:effectExtent l="0" t="0" r="0" b="9525"/>
            <wp:wrapNone/>
            <wp:docPr id="31" name="Picture 31" descr="Image result for power function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 result for power function graph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8027" cy="1673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The exponent is even?</w:t>
      </w: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016E63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57150</wp:posOffset>
            </wp:positionH>
            <wp:positionV relativeFrom="paragraph">
              <wp:posOffset>133350</wp:posOffset>
            </wp:positionV>
            <wp:extent cx="3421039" cy="2867025"/>
            <wp:effectExtent l="0" t="0" r="8255" b="0"/>
            <wp:wrapNone/>
            <wp:docPr id="32" name="Picture 32" descr="Image result for power function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result for power function graph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039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The exponent is odd?</w:t>
      </w: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The exponent is between 0</w:t>
      </w:r>
      <w:r w:rsidR="008D414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and 1?</w:t>
      </w: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8D414F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igher-Level Conceptual Questions (for Discourse)</w:t>
      </w:r>
    </w:p>
    <w:p w:rsidR="008D414F" w:rsidRDefault="008D414F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What are the similarities and differences between power functions and exponential functions?</w:t>
      </w:r>
    </w:p>
    <w:p w:rsidR="00016E63" w:rsidRDefault="00016E63" w:rsidP="005A7AB8">
      <w:pPr>
        <w:rPr>
          <w:rFonts w:ascii="Times New Roman" w:hAnsi="Times New Roman" w:cs="Times New Roman"/>
          <w:sz w:val="24"/>
          <w:szCs w:val="24"/>
        </w:rPr>
      </w:pPr>
    </w:p>
    <w:p w:rsidR="00016E63" w:rsidRDefault="00016E63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356A5" w:rsidRPr="00C356A5" w:rsidRDefault="00C356A5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189865</wp:posOffset>
            </wp:positionV>
            <wp:extent cx="5086350" cy="2015194"/>
            <wp:effectExtent l="0" t="0" r="0" b="444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2015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56A5">
        <w:rPr>
          <w:rFonts w:ascii="Times New Roman" w:hAnsi="Times New Roman" w:cs="Times New Roman"/>
          <w:b/>
          <w:sz w:val="24"/>
          <w:szCs w:val="24"/>
          <w:u w:val="single"/>
        </w:rPr>
        <w:t>Sample Problem</w:t>
      </w:r>
    </w:p>
    <w:p w:rsidR="00237969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tandard 2.04</w:t>
      </w:r>
      <w:r w:rsidR="00FA4412">
        <w:rPr>
          <w:rFonts w:ascii="Times New Roman" w:hAnsi="Times New Roman" w:cs="Times New Roman"/>
          <w:b/>
          <w:sz w:val="24"/>
          <w:szCs w:val="24"/>
        </w:rPr>
        <w:t xml:space="preserve"> - Sin and Cosine Functions</w:t>
      </w:r>
    </w:p>
    <w:p w:rsidR="00C356A5" w:rsidRPr="00C356A5" w:rsidRDefault="00C356A5" w:rsidP="00C356A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C356A5">
        <w:rPr>
          <w:rFonts w:ascii="Times New Roman" w:eastAsia="MS Mincho" w:hAnsi="Times New Roman" w:cs="Times New Roman"/>
          <w:b/>
          <w:sz w:val="24"/>
          <w:szCs w:val="24"/>
        </w:rPr>
        <w:t>Use trigonometric (sine, cosine) functions to model and solve problems; justify results.</w:t>
      </w:r>
    </w:p>
    <w:p w:rsidR="00C356A5" w:rsidRPr="00C356A5" w:rsidRDefault="00C356A5" w:rsidP="00C356A5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C356A5">
        <w:rPr>
          <w:rFonts w:ascii="Times New Roman" w:eastAsia="MS Mincho" w:hAnsi="Times New Roman" w:cs="Times New Roman"/>
          <w:sz w:val="24"/>
          <w:szCs w:val="24"/>
        </w:rPr>
        <w:t>a) Solve using tables, graphs, and algebraic properties.</w:t>
      </w:r>
    </w:p>
    <w:p w:rsidR="00C356A5" w:rsidRPr="00C356A5" w:rsidRDefault="00C356A5" w:rsidP="00C356A5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C356A5">
        <w:rPr>
          <w:rFonts w:ascii="Times New Roman" w:eastAsia="MS Mincho" w:hAnsi="Times New Roman" w:cs="Times New Roman"/>
          <w:sz w:val="24"/>
          <w:szCs w:val="24"/>
        </w:rPr>
        <w:t xml:space="preserve">b) Create and identify transformations with respect to period, amplitude, and vertical </w:t>
      </w:r>
      <w:r>
        <w:rPr>
          <w:rFonts w:ascii="Times New Roman" w:eastAsia="MS Mincho" w:hAnsi="Times New Roman" w:cs="Times New Roman"/>
          <w:sz w:val="24"/>
          <w:szCs w:val="24"/>
        </w:rPr>
        <w:t>/</w:t>
      </w:r>
      <w:r w:rsidRPr="00C356A5">
        <w:rPr>
          <w:rFonts w:ascii="Times New Roman" w:eastAsia="MS Mincho" w:hAnsi="Times New Roman" w:cs="Times New Roman"/>
          <w:sz w:val="24"/>
          <w:szCs w:val="24"/>
        </w:rPr>
        <w:t xml:space="preserve"> horizontal shifts.</w:t>
      </w:r>
    </w:p>
    <w:p w:rsidR="00C356A5" w:rsidRDefault="00C356A5" w:rsidP="00C356A5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C356A5">
        <w:rPr>
          <w:rFonts w:ascii="Times New Roman" w:eastAsia="MS Mincho" w:hAnsi="Times New Roman" w:cs="Times New Roman"/>
          <w:sz w:val="24"/>
          <w:szCs w:val="24"/>
        </w:rPr>
        <w:t>c) Develop and use the law of sines and the law of cosines.</w:t>
      </w:r>
    </w:p>
    <w:p w:rsidR="00C356A5" w:rsidRPr="008C3BF7" w:rsidRDefault="00C356A5" w:rsidP="00C356A5">
      <w:pPr>
        <w:spacing w:after="120"/>
        <w:rPr>
          <w:rFonts w:ascii="Times New Roman" w:hAnsi="Times New Roman" w:cs="Times New Roman"/>
          <w:b/>
          <w:u w:val="single"/>
        </w:rPr>
      </w:pPr>
      <w:r w:rsidRPr="008C3BF7">
        <w:rPr>
          <w:rFonts w:ascii="Times New Roman" w:hAnsi="Times New Roman" w:cs="Times New Roman"/>
          <w:b/>
          <w:u w:val="single"/>
        </w:rPr>
        <w:t>Vocabulary</w:t>
      </w:r>
      <w:r>
        <w:rPr>
          <w:rFonts w:ascii="Times New Roman" w:hAnsi="Times New Roman" w:cs="Times New Roman"/>
          <w:b/>
          <w:u w:val="single"/>
        </w:rPr>
        <w:t>/Concepts/Skills:</w:t>
      </w:r>
    </w:p>
    <w:p w:rsidR="00C356A5" w:rsidRDefault="00C356A5" w:rsidP="00C356A5">
      <w:pPr>
        <w:rPr>
          <w:rFonts w:ascii="Times New Roman" w:hAnsi="Times New Roman" w:cs="Times New Roman"/>
        </w:rPr>
        <w:sectPr w:rsidR="00C356A5" w:rsidSect="00016E63">
          <w:footerReference w:type="default" r:id="rId36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raph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dependent/Dependent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main/Range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eriod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mplitude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hase shift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ertical Shift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requency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efficients</w:t>
      </w:r>
    </w:p>
    <w:p w:rsidR="00C356A5" w:rsidRPr="00CA273C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  <w:spacing w:val="-5"/>
        </w:rPr>
      </w:pPr>
      <m:oMath>
        <m:r>
          <w:rPr>
            <w:rFonts w:ascii="Cambria Math" w:hAnsi="Cambria Math" w:cs="Times New Roman"/>
            <w:spacing w:val="-5"/>
          </w:rPr>
          <m:t>y=a∙</m:t>
        </m:r>
        <m:func>
          <m:funcPr>
            <m:ctrlPr>
              <w:rPr>
                <w:rFonts w:ascii="Cambria Math" w:hAnsi="Cambria Math" w:cs="Times New Roman"/>
                <w:spacing w:val="-5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pacing w:val="-5"/>
              </w:rPr>
              <m:t>sin</m:t>
            </m:r>
            <m:ctrlPr>
              <w:rPr>
                <w:rFonts w:ascii="Cambria Math" w:hAnsi="Cambria Math" w:cs="Times New Roman"/>
                <w:i/>
                <w:spacing w:val="-5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pacing w:val="-5"/>
                  </w:rPr>
                </m:ctrlPr>
              </m:dPr>
              <m:e>
                <m:r>
                  <w:rPr>
                    <w:rFonts w:ascii="Cambria Math" w:hAnsi="Cambria Math" w:cs="Times New Roman"/>
                    <w:spacing w:val="-5"/>
                  </w:rPr>
                  <m:t>bx-c</m:t>
                </m:r>
              </m:e>
            </m:d>
          </m:e>
        </m:func>
        <m:r>
          <w:rPr>
            <w:rFonts w:ascii="Cambria Math" w:hAnsi="Cambria Math" w:cs="Times New Roman"/>
            <w:spacing w:val="-5"/>
          </w:rPr>
          <m:t>+d</m:t>
        </m:r>
      </m:oMath>
    </w:p>
    <w:p w:rsidR="00C356A5" w:rsidRPr="00CA273C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  <w:spacing w:val="-5"/>
        </w:rPr>
      </w:pPr>
      <m:oMath>
        <m:r>
          <w:rPr>
            <w:rFonts w:ascii="Cambria Math" w:hAnsi="Cambria Math" w:cs="Times New Roman"/>
            <w:spacing w:val="-5"/>
          </w:rPr>
          <m:t>y=a∙</m:t>
        </m:r>
        <m:func>
          <m:funcPr>
            <m:ctrlPr>
              <w:rPr>
                <w:rFonts w:ascii="Cambria Math" w:hAnsi="Cambria Math" w:cs="Times New Roman"/>
                <w:spacing w:val="-5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pacing w:val="-5"/>
              </w:rPr>
              <m:t>cos</m:t>
            </m:r>
            <m:ctrlPr>
              <w:rPr>
                <w:rFonts w:ascii="Cambria Math" w:hAnsi="Cambria Math" w:cs="Times New Roman"/>
                <w:i/>
                <w:spacing w:val="-5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pacing w:val="-5"/>
                  </w:rPr>
                </m:ctrlPr>
              </m:dPr>
              <m:e>
                <m:r>
                  <w:rPr>
                    <w:rFonts w:ascii="Cambria Math" w:hAnsi="Cambria Math" w:cs="Times New Roman"/>
                    <w:spacing w:val="-5"/>
                  </w:rPr>
                  <m:t>bx-c</m:t>
                </m:r>
              </m:e>
            </m:d>
          </m:e>
        </m:func>
        <m:r>
          <w:rPr>
            <w:rFonts w:ascii="Cambria Math" w:hAnsi="Cambria Math" w:cs="Times New Roman"/>
            <w:spacing w:val="-5"/>
          </w:rPr>
          <m:t>+d</m:t>
        </m:r>
      </m:oMath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tercepts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aw of Sines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aw of Cosines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nit Circle</w:t>
      </w:r>
    </w:p>
    <w:p w:rsidR="00C356A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adian/Degree Measure</w:t>
      </w:r>
    </w:p>
    <w:p w:rsidR="00C356A5" w:rsidRPr="00064975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pecial angles (multiples of </w:t>
      </w:r>
      <m:oMath>
        <m:r>
          <w:rPr>
            <w:rFonts w:ascii="Cambria Math" w:hAnsi="Cambria Math" w:cs="Times New Roman"/>
          </w:rPr>
          <m:t xml:space="preserve">π,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6</m:t>
            </m:r>
          </m:den>
        </m:f>
      </m:oMath>
      <w:r>
        <w:rPr>
          <w:rFonts w:ascii="Times New Roman" w:hAnsi="Times New Roman" w:cs="Times New Roman"/>
        </w:rPr>
        <w:t xml:space="preserve"> )</w:t>
      </w:r>
    </w:p>
    <w:p w:rsidR="00C356A5" w:rsidRPr="0080135D" w:rsidRDefault="00C356A5" w:rsidP="00C356A5">
      <w:pPr>
        <w:pStyle w:val="ListParagraph"/>
        <w:numPr>
          <w:ilvl w:val="0"/>
          <w:numId w:val="3"/>
        </w:numPr>
        <w:spacing w:line="276" w:lineRule="auto"/>
        <w:ind w:left="540" w:hanging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lving Equations with justifications</w:t>
      </w:r>
    </w:p>
    <w:p w:rsidR="00C356A5" w:rsidRDefault="00C356A5" w:rsidP="00C356A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  <w:sectPr w:rsidR="00C356A5" w:rsidSect="00016E6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8D414F" w:rsidRDefault="008D414F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E76DE1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igonometric Functions: </w:t>
      </w:r>
    </w:p>
    <w:p w:rsidR="00E76DE1" w:rsidRDefault="00E76DE1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y = a sin (bθ - c) + d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y = a cos (bθ - c) + d</w:t>
      </w:r>
    </w:p>
    <w:p w:rsidR="00016E63" w:rsidRDefault="00016E63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E76DE1" w:rsidRDefault="00E76DE1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mplitude - _________________________________________________________________________</w:t>
      </w:r>
    </w:p>
    <w:p w:rsidR="00E76DE1" w:rsidRDefault="00E76DE1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eriod - ____________________________________________________________________________</w:t>
      </w:r>
    </w:p>
    <w:p w:rsidR="00E76DE1" w:rsidRDefault="00E76DE1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hase Shift - ________________________________________________________________________</w:t>
      </w:r>
    </w:p>
    <w:p w:rsidR="00E76DE1" w:rsidRDefault="00E76DE1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ertical Shift - _______________________________________________________________________</w:t>
      </w:r>
    </w:p>
    <w:p w:rsidR="00E76DE1" w:rsidRDefault="00E76DE1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ndependent Variable (θ) = __________________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Dependent Variable = _____________________</w:t>
      </w:r>
    </w:p>
    <w:p w:rsidR="00C356A5" w:rsidRDefault="00E76DE1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ycle</w:t>
      </w:r>
      <w:r>
        <w:rPr>
          <w:rFonts w:ascii="Times New Roman" w:hAnsi="Times New Roman" w:cs="Times New Roman"/>
          <w:sz w:val="24"/>
          <w:szCs w:val="24"/>
        </w:rPr>
        <w:t xml:space="preserve"> - Trig functions derive from the __________________, which assigns trigonometric values to all angles. Because circles never end, the trig functions will repeat their pattern indefinitely as x (the angle measure) increases or decreases.</w:t>
      </w:r>
    </w:p>
    <w:p w:rsidR="008D414F" w:rsidRDefault="008D414F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igonometric Ratios in Triangles: </w:t>
      </w:r>
    </w:p>
    <w:p w:rsidR="00E76DE1" w:rsidRDefault="008D414F" w:rsidP="008D414F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in = _________________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Cos = _________________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Tan = ____________________</w:t>
      </w:r>
    </w:p>
    <w:p w:rsidR="00016E63" w:rsidRDefault="00016E63" w:rsidP="008D414F">
      <w:pPr>
        <w:ind w:firstLine="720"/>
        <w:rPr>
          <w:rFonts w:ascii="Times New Roman" w:hAnsi="Times New Roman" w:cs="Times New Roman"/>
          <w:b/>
          <w:sz w:val="24"/>
          <w:szCs w:val="24"/>
        </w:rPr>
      </w:pPr>
    </w:p>
    <w:p w:rsidR="008D414F" w:rsidRDefault="008D414F" w:rsidP="008D414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2038350</wp:posOffset>
            </wp:positionH>
            <wp:positionV relativeFrom="paragraph">
              <wp:posOffset>247015</wp:posOffset>
            </wp:positionV>
            <wp:extent cx="1914525" cy="1290001"/>
            <wp:effectExtent l="0" t="0" r="0" b="0"/>
            <wp:wrapNone/>
            <wp:docPr id="33" name="Picture 33" descr="Image result for law of sin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mage result for law of sines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290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Law of Sines - </w:t>
      </w:r>
      <w:r>
        <w:rPr>
          <w:rFonts w:ascii="Times New Roman" w:hAnsi="Times New Roman" w:cs="Times New Roman"/>
          <w:sz w:val="24"/>
          <w:szCs w:val="24"/>
        </w:rPr>
        <w:t>Use to find _____________________________ or _________________________________</w:t>
      </w:r>
    </w:p>
    <w:p w:rsidR="008D414F" w:rsidRPr="008D414F" w:rsidRDefault="008D414F" w:rsidP="008D414F">
      <w:pPr>
        <w:rPr>
          <w:rFonts w:ascii="Times New Roman" w:hAnsi="Times New Roman" w:cs="Times New Roman"/>
          <w:sz w:val="24"/>
          <w:szCs w:val="24"/>
        </w:rPr>
      </w:pPr>
    </w:p>
    <w:p w:rsidR="008D414F" w:rsidRPr="008D414F" w:rsidRDefault="008D414F" w:rsidP="008D414F">
      <w:pPr>
        <w:rPr>
          <w:rFonts w:ascii="Times New Roman" w:hAnsi="Times New Roman" w:cs="Times New Roman"/>
          <w:b/>
          <w:sz w:val="24"/>
          <w:szCs w:val="24"/>
        </w:rPr>
      </w:pP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875BBC" w:rsidRDefault="00875BBC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8D414F" w:rsidRDefault="008D414F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8D414F" w:rsidRDefault="008D414F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1676400</wp:posOffset>
            </wp:positionH>
            <wp:positionV relativeFrom="paragraph">
              <wp:posOffset>232410</wp:posOffset>
            </wp:positionV>
            <wp:extent cx="2905125" cy="1204564"/>
            <wp:effectExtent l="0" t="0" r="0" b="0"/>
            <wp:wrapNone/>
            <wp:docPr id="34" name="Picture 34" descr="Image result for law of cosin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law of cosines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204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Law of Cosines - </w:t>
      </w:r>
      <w:r>
        <w:rPr>
          <w:rFonts w:ascii="Times New Roman" w:hAnsi="Times New Roman" w:cs="Times New Roman"/>
          <w:sz w:val="24"/>
          <w:szCs w:val="24"/>
        </w:rPr>
        <w:t xml:space="preserve"> Use to find ___________________________ or _________________________________</w:t>
      </w:r>
    </w:p>
    <w:p w:rsidR="008D414F" w:rsidRPr="008D414F" w:rsidRDefault="008D414F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8D414F" w:rsidRDefault="008D414F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8D414F" w:rsidRDefault="008D414F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8D414F" w:rsidRDefault="008D414F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igher Level Conceptual Questions (for Discourse)</w:t>
      </w:r>
    </w:p>
    <w:p w:rsidR="008D414F" w:rsidRDefault="008D414F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How do the phase shift and vertical shift aspects of sin and cos functions compare to other functions?</w:t>
      </w:r>
    </w:p>
    <w:p w:rsidR="008D414F" w:rsidRDefault="008D414F" w:rsidP="005A7AB8">
      <w:pPr>
        <w:rPr>
          <w:rFonts w:ascii="Times New Roman" w:hAnsi="Times New Roman" w:cs="Times New Roman"/>
          <w:sz w:val="24"/>
          <w:szCs w:val="24"/>
        </w:rPr>
      </w:pPr>
    </w:p>
    <w:p w:rsidR="008D414F" w:rsidRPr="008D414F" w:rsidRDefault="008D414F" w:rsidP="005A7A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Why do we divide 360 or 2Π divided by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to find the period of the function? How do they relate to the period?</w:t>
      </w:r>
    </w:p>
    <w:p w:rsidR="008D414F" w:rsidRDefault="008D414F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8D414F" w:rsidRPr="008D414F" w:rsidRDefault="00000A3B" w:rsidP="005A7AB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3040</wp:posOffset>
            </wp:positionV>
            <wp:extent cx="5172075" cy="2399147"/>
            <wp:effectExtent l="0" t="0" r="0" b="127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2969" cy="240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414F" w:rsidRPr="008D414F">
        <w:rPr>
          <w:rFonts w:ascii="Times New Roman" w:hAnsi="Times New Roman" w:cs="Times New Roman"/>
          <w:b/>
          <w:sz w:val="24"/>
          <w:szCs w:val="24"/>
          <w:u w:val="single"/>
        </w:rPr>
        <w:t>Sample Problems</w:t>
      </w:r>
    </w:p>
    <w:p w:rsidR="00C356A5" w:rsidRDefault="00C356A5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237969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57150</wp:posOffset>
            </wp:positionV>
            <wp:extent cx="3862335" cy="3514725"/>
            <wp:effectExtent l="0" t="0" r="508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424" b="32871"/>
                    <a:stretch/>
                  </pic:blipFill>
                  <pic:spPr bwMode="auto">
                    <a:xfrm>
                      <a:off x="0" y="0"/>
                      <a:ext cx="3865848" cy="3517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016E63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280670</wp:posOffset>
            </wp:positionV>
            <wp:extent cx="2428875" cy="2114550"/>
            <wp:effectExtent l="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7257" r="55342"/>
                    <a:stretch/>
                  </pic:blipFill>
                  <pic:spPr bwMode="auto">
                    <a:xfrm>
                      <a:off x="0" y="0"/>
                      <a:ext cx="24288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-90805</wp:posOffset>
            </wp:positionH>
            <wp:positionV relativeFrom="paragraph">
              <wp:posOffset>167005</wp:posOffset>
            </wp:positionV>
            <wp:extent cx="6048375" cy="201930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95250</wp:posOffset>
            </wp:positionH>
            <wp:positionV relativeFrom="paragraph">
              <wp:posOffset>153035</wp:posOffset>
            </wp:positionV>
            <wp:extent cx="5181600" cy="3401725"/>
            <wp:effectExtent l="0" t="0" r="0" b="825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340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161925</wp:posOffset>
            </wp:positionH>
            <wp:positionV relativeFrom="paragraph">
              <wp:posOffset>-78105</wp:posOffset>
            </wp:positionV>
            <wp:extent cx="6124575" cy="1895475"/>
            <wp:effectExtent l="0" t="0" r="9525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289560</wp:posOffset>
            </wp:positionV>
            <wp:extent cx="6457950" cy="2103491"/>
            <wp:effectExtent l="0" t="0" r="0" b="0"/>
            <wp:wrapNone/>
            <wp:docPr id="40" name="Picture 40" descr="https://i.gyazo.com/da20ebe8992233cbfe1b629ee37e87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i.gyazo.com/da20ebe8992233cbfe1b629ee37e8755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7950" cy="2103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2.</w:t>
      </w: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3.</w:t>
      </w: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000A3B" w:rsidRDefault="00000A3B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tandard 2.05</w:t>
      </w:r>
      <w:r w:rsidR="00FA4412">
        <w:rPr>
          <w:rFonts w:ascii="Times New Roman" w:hAnsi="Times New Roman" w:cs="Times New Roman"/>
          <w:b/>
          <w:sz w:val="24"/>
          <w:szCs w:val="24"/>
        </w:rPr>
        <w:t xml:space="preserve"> - Recursively Defined Functions (Sequences and Series)</w:t>
      </w:r>
    </w:p>
    <w:p w:rsidR="00C356A5" w:rsidRPr="00C356A5" w:rsidRDefault="00C356A5" w:rsidP="00C356A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</w:pPr>
      <w:r w:rsidRPr="00C356A5">
        <w:rPr>
          <w:rFonts w:ascii="Times New Roman" w:eastAsia="MS Mincho" w:hAnsi="Times New Roman" w:cs="Times New Roman"/>
          <w:b/>
          <w:sz w:val="24"/>
          <w:szCs w:val="24"/>
        </w:rPr>
        <w:t>Use recursively-defined functions to model and solve problems.</w:t>
      </w:r>
    </w:p>
    <w:p w:rsidR="00C356A5" w:rsidRPr="00C356A5" w:rsidRDefault="00C356A5" w:rsidP="00C356A5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C356A5">
        <w:rPr>
          <w:rFonts w:ascii="Times New Roman" w:eastAsia="MS Mincho" w:hAnsi="Times New Roman" w:cs="Times New Roman"/>
          <w:sz w:val="24"/>
          <w:szCs w:val="24"/>
        </w:rPr>
        <w:t>a) Find the sum of a finite sequence.</w:t>
      </w:r>
    </w:p>
    <w:p w:rsidR="00C356A5" w:rsidRPr="00C356A5" w:rsidRDefault="00C356A5" w:rsidP="00C356A5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C356A5">
        <w:rPr>
          <w:rFonts w:ascii="Times New Roman" w:eastAsia="MS Mincho" w:hAnsi="Times New Roman" w:cs="Times New Roman"/>
          <w:sz w:val="24"/>
          <w:szCs w:val="24"/>
        </w:rPr>
        <w:t>b) Find the sum of an infinite sequence.</w:t>
      </w:r>
    </w:p>
    <w:p w:rsidR="00C356A5" w:rsidRPr="00C356A5" w:rsidRDefault="00C356A5" w:rsidP="00C356A5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C356A5">
        <w:rPr>
          <w:rFonts w:ascii="Times New Roman" w:eastAsia="MS Mincho" w:hAnsi="Times New Roman" w:cs="Times New Roman"/>
          <w:sz w:val="24"/>
          <w:szCs w:val="24"/>
        </w:rPr>
        <w:t>c) Determine whether a given series converges or diverges.</w:t>
      </w:r>
    </w:p>
    <w:p w:rsidR="00C356A5" w:rsidRDefault="00C356A5" w:rsidP="00C356A5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="MS Mincho" w:hAnsi="Times New Roman" w:cs="Times New Roman"/>
          <w:sz w:val="24"/>
          <w:szCs w:val="24"/>
        </w:rPr>
      </w:pPr>
      <w:r w:rsidRPr="00C356A5">
        <w:rPr>
          <w:rFonts w:ascii="Times New Roman" w:eastAsia="MS Mincho" w:hAnsi="Times New Roman" w:cs="Times New Roman"/>
          <w:sz w:val="24"/>
          <w:szCs w:val="24"/>
        </w:rPr>
        <w:t>d) Translate between recursive and explicit representations.</w:t>
      </w:r>
    </w:p>
    <w:p w:rsidR="0029531C" w:rsidRDefault="0029531C" w:rsidP="0029531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sz w:val="24"/>
          <w:szCs w:val="24"/>
        </w:rPr>
      </w:pPr>
    </w:p>
    <w:p w:rsidR="0029531C" w:rsidRPr="008C3BF7" w:rsidRDefault="0029531C" w:rsidP="0029531C">
      <w:pPr>
        <w:spacing w:after="120"/>
        <w:rPr>
          <w:rFonts w:ascii="Times New Roman" w:hAnsi="Times New Roman" w:cs="Times New Roman"/>
          <w:b/>
          <w:u w:val="single"/>
        </w:rPr>
      </w:pPr>
      <w:r w:rsidRPr="008C3BF7">
        <w:rPr>
          <w:rFonts w:ascii="Times New Roman" w:hAnsi="Times New Roman" w:cs="Times New Roman"/>
          <w:b/>
          <w:u w:val="single"/>
        </w:rPr>
        <w:t>Vocabulary</w:t>
      </w:r>
      <w:r>
        <w:rPr>
          <w:rFonts w:ascii="Times New Roman" w:hAnsi="Times New Roman" w:cs="Times New Roman"/>
          <w:b/>
          <w:u w:val="single"/>
        </w:rPr>
        <w:t>/Concepts/Skills:</w:t>
      </w:r>
    </w:p>
    <w:p w:rsidR="0029531C" w:rsidRDefault="0029531C" w:rsidP="0029531C">
      <w:pPr>
        <w:rPr>
          <w:rFonts w:ascii="Times New Roman" w:hAnsi="Times New Roman" w:cs="Times New Roman"/>
        </w:rPr>
        <w:sectPr w:rsidR="0029531C" w:rsidSect="00016E6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9531C" w:rsidRDefault="0029531C" w:rsidP="0029531C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rithmetic Sequence</w:t>
      </w:r>
    </w:p>
    <w:p w:rsidR="0029531C" w:rsidRDefault="0029531C" w:rsidP="0029531C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eometric Sequence</w:t>
      </w:r>
    </w:p>
    <w:p w:rsidR="0029531C" w:rsidRDefault="0029531C" w:rsidP="0029531C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eometric Series</w:t>
      </w:r>
    </w:p>
    <w:p w:rsidR="0029531C" w:rsidRDefault="0029531C" w:rsidP="0029531C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bscript Notation</w:t>
      </w:r>
    </w:p>
    <w:p w:rsidR="0029531C" w:rsidRDefault="0029531C" w:rsidP="0029531C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mmation Notation</w:t>
      </w:r>
    </w:p>
    <w:p w:rsidR="0029531C" w:rsidRDefault="0029531C" w:rsidP="0029531C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verge/Diverge</w:t>
      </w:r>
    </w:p>
    <w:p w:rsidR="0029531C" w:rsidRPr="002C4E58" w:rsidRDefault="0029531C" w:rsidP="0029531C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imit</w:t>
      </w:r>
    </w:p>
    <w:p w:rsidR="0029531C" w:rsidRPr="00291966" w:rsidRDefault="0029531C" w:rsidP="0029531C">
      <w:pPr>
        <w:pStyle w:val="ListParagraph"/>
        <w:numPr>
          <w:ilvl w:val="0"/>
          <w:numId w:val="3"/>
        </w:num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ranslate between Recursive and Explicit Representations</w:t>
      </w:r>
    </w:p>
    <w:p w:rsidR="0029531C" w:rsidRDefault="0029531C" w:rsidP="0029531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</w:rPr>
        <w:sectPr w:rsidR="0029531C" w:rsidSect="00016E6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29531C" w:rsidRDefault="0029531C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330F3">
        <w:rPr>
          <w:rFonts w:ascii="Times New Roman" w:hAnsi="Times New Roman" w:cs="Times New Roman"/>
          <w:b/>
          <w:sz w:val="24"/>
          <w:szCs w:val="24"/>
        </w:rPr>
        <w:t>Arithmetic Sequence</w:t>
      </w:r>
      <w:r>
        <w:rPr>
          <w:rFonts w:ascii="Times New Roman" w:hAnsi="Times New Roman" w:cs="Times New Roman"/>
          <w:sz w:val="24"/>
          <w:szCs w:val="24"/>
        </w:rPr>
        <w:t xml:space="preserve"> – Sequence in which the same value is ______________ each term to get the next value</w:t>
      </w:r>
    </w:p>
    <w:p w:rsidR="009330F3" w:rsidRDefault="0029531C" w:rsidP="009330F3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330F3">
        <w:rPr>
          <w:rFonts w:ascii="Times New Roman" w:hAnsi="Times New Roman" w:cs="Times New Roman"/>
          <w:b/>
          <w:sz w:val="24"/>
          <w:szCs w:val="24"/>
        </w:rPr>
        <w:t>Common Difference (d)</w:t>
      </w:r>
      <w:r>
        <w:rPr>
          <w:rFonts w:ascii="Times New Roman" w:hAnsi="Times New Roman" w:cs="Times New Roman"/>
          <w:sz w:val="24"/>
          <w:szCs w:val="24"/>
        </w:rPr>
        <w:t xml:space="preserve"> – The number ________________ in an arithmetic sequence. If the sequence </w:t>
      </w:r>
    </w:p>
    <w:p w:rsidR="0029531C" w:rsidRDefault="0029531C" w:rsidP="009330F3">
      <w:pPr>
        <w:spacing w:line="36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creases, d is __________________. If the sequence decreases, d is ________________.</w:t>
      </w:r>
    </w:p>
    <w:p w:rsidR="0029531C" w:rsidRDefault="0029531C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330F3">
        <w:rPr>
          <w:rFonts w:ascii="Times New Roman" w:hAnsi="Times New Roman" w:cs="Times New Roman"/>
          <w:b/>
          <w:sz w:val="24"/>
          <w:szCs w:val="24"/>
        </w:rPr>
        <w:t>Geometric Sequence</w:t>
      </w:r>
      <w:r>
        <w:rPr>
          <w:rFonts w:ascii="Times New Roman" w:hAnsi="Times New Roman" w:cs="Times New Roman"/>
          <w:sz w:val="24"/>
          <w:szCs w:val="24"/>
        </w:rPr>
        <w:t xml:space="preserve"> – Sequence in which the same value is ______________ each term to get the next value</w:t>
      </w:r>
    </w:p>
    <w:p w:rsidR="0029531C" w:rsidRDefault="0029531C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330F3">
        <w:rPr>
          <w:rFonts w:ascii="Times New Roman" w:hAnsi="Times New Roman" w:cs="Times New Roman"/>
          <w:b/>
          <w:sz w:val="24"/>
          <w:szCs w:val="24"/>
        </w:rPr>
        <w:t>Common Ratio (r)</w:t>
      </w:r>
      <w:r>
        <w:rPr>
          <w:rFonts w:ascii="Times New Roman" w:hAnsi="Times New Roman" w:cs="Times New Roman"/>
          <w:sz w:val="24"/>
          <w:szCs w:val="24"/>
        </w:rPr>
        <w:t xml:space="preserve"> – The number ________________ in a geometric sequence. If the sequence increases, </w:t>
      </w:r>
    </w:p>
    <w:p w:rsidR="0029531C" w:rsidRDefault="0029531C" w:rsidP="0029531C">
      <w:pPr>
        <w:spacing w:line="36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 is __________________. If the sequence decreases, r is ________________. If r is negative, the</w:t>
      </w:r>
    </w:p>
    <w:p w:rsidR="0029531C" w:rsidRDefault="001C3248" w:rsidP="0029531C">
      <w:pPr>
        <w:spacing w:line="36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3305175</wp:posOffset>
            </wp:positionH>
            <wp:positionV relativeFrom="paragraph">
              <wp:posOffset>210820</wp:posOffset>
            </wp:positionV>
            <wp:extent cx="2514600" cy="1221032"/>
            <wp:effectExtent l="0" t="0" r="0" b="0"/>
            <wp:wrapNone/>
            <wp:docPr id="42" name="Picture 42" descr="https://i.gyazo.com/3b8192ec4b71129b6bda2e7a9e3cacb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i.gyazo.com/3b8192ec4b71129b6bda2e7a9e3cacb4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21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531C">
        <w:rPr>
          <w:rFonts w:ascii="Times New Roman" w:hAnsi="Times New Roman" w:cs="Times New Roman"/>
          <w:sz w:val="24"/>
          <w:szCs w:val="24"/>
        </w:rPr>
        <w:t>sequence ________________________________________.</w:t>
      </w:r>
    </w:p>
    <w:p w:rsidR="001C3248" w:rsidRDefault="001C3248" w:rsidP="0029531C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25400</wp:posOffset>
            </wp:positionV>
            <wp:extent cx="2771775" cy="1033050"/>
            <wp:effectExtent l="0" t="0" r="0" b="0"/>
            <wp:wrapNone/>
            <wp:docPr id="41" name="Picture 41" descr="https://i.gyazo.com/bf925488064d0a767b92568bed650c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i.gyazo.com/bf925488064d0a767b92568bed650c61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03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3248" w:rsidRDefault="001C3248" w:rsidP="0029531C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29531C" w:rsidRDefault="0029531C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330F3">
        <w:rPr>
          <w:rFonts w:ascii="Times New Roman" w:hAnsi="Times New Roman" w:cs="Times New Roman"/>
          <w:b/>
          <w:sz w:val="24"/>
          <w:szCs w:val="24"/>
        </w:rPr>
        <w:lastRenderedPageBreak/>
        <w:t>Covergent Series</w:t>
      </w:r>
      <w:r>
        <w:rPr>
          <w:rFonts w:ascii="Times New Roman" w:hAnsi="Times New Roman" w:cs="Times New Roman"/>
          <w:sz w:val="24"/>
          <w:szCs w:val="24"/>
        </w:rPr>
        <w:t xml:space="preserve"> – When the values in a series _____________________ a number as the series adds more </w:t>
      </w:r>
    </w:p>
    <w:p w:rsidR="0029531C" w:rsidRDefault="0029531C" w:rsidP="0029531C">
      <w:pPr>
        <w:spacing w:line="36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rms. _________________________ with ______________ are convergent series.</w:t>
      </w:r>
    </w:p>
    <w:p w:rsidR="009330F3" w:rsidRDefault="0029531C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330F3">
        <w:rPr>
          <w:rFonts w:ascii="Times New Roman" w:hAnsi="Times New Roman" w:cs="Times New Roman"/>
          <w:b/>
          <w:sz w:val="24"/>
          <w:szCs w:val="24"/>
        </w:rPr>
        <w:t>Divergent Series</w:t>
      </w:r>
      <w:r>
        <w:rPr>
          <w:rFonts w:ascii="Times New Roman" w:hAnsi="Times New Roman" w:cs="Times New Roman"/>
          <w:sz w:val="24"/>
          <w:szCs w:val="24"/>
        </w:rPr>
        <w:t xml:space="preserve"> – When the values in a series continue to __________________ or _______________ </w:t>
      </w:r>
    </w:p>
    <w:p w:rsidR="0029531C" w:rsidRDefault="0029531C" w:rsidP="009330F3">
      <w:pPr>
        <w:spacing w:line="36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ithout</w:t>
      </w:r>
      <w:r w:rsidR="009330F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ound as the series adds more terms. All ________________________ are divergent, as well as </w:t>
      </w:r>
    </w:p>
    <w:p w:rsidR="0029531C" w:rsidRDefault="0029531C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__________________________ with ____________.</w:t>
      </w:r>
    </w:p>
    <w:p w:rsidR="0029531C" w:rsidRDefault="0029531C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330F3">
        <w:rPr>
          <w:rFonts w:ascii="Times New Roman" w:hAnsi="Times New Roman" w:cs="Times New Roman"/>
          <w:b/>
          <w:sz w:val="24"/>
          <w:szCs w:val="24"/>
        </w:rPr>
        <w:t>Recursive Sequence</w:t>
      </w:r>
      <w:r>
        <w:rPr>
          <w:rFonts w:ascii="Times New Roman" w:hAnsi="Times New Roman" w:cs="Times New Roman"/>
          <w:sz w:val="24"/>
          <w:szCs w:val="24"/>
        </w:rPr>
        <w:t xml:space="preserve"> – Sequence written so that each term is related to the _____________________</w:t>
      </w:r>
    </w:p>
    <w:p w:rsidR="0029531C" w:rsidRPr="0029531C" w:rsidRDefault="0029531C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Example: 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6, a</w:t>
      </w:r>
      <w:r>
        <w:rPr>
          <w:rFonts w:ascii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= a</w:t>
      </w:r>
      <w:r>
        <w:rPr>
          <w:rFonts w:ascii="Times New Roman" w:hAnsi="Times New Roman" w:cs="Times New Roman"/>
          <w:sz w:val="24"/>
          <w:szCs w:val="24"/>
          <w:vertAlign w:val="subscript"/>
        </w:rPr>
        <w:t>n-1</w:t>
      </w:r>
      <w:r>
        <w:rPr>
          <w:rFonts w:ascii="Times New Roman" w:hAnsi="Times New Roman" w:cs="Times New Roman"/>
          <w:sz w:val="24"/>
          <w:szCs w:val="24"/>
        </w:rPr>
        <w:t xml:space="preserve"> + 10</w:t>
      </w:r>
      <w:r w:rsidR="00F9276B">
        <w:rPr>
          <w:rFonts w:ascii="Times New Roman" w:hAnsi="Times New Roman" w:cs="Times New Roman"/>
          <w:sz w:val="24"/>
          <w:szCs w:val="24"/>
        </w:rPr>
        <w:tab/>
        <w:t>6, 16, 26, 36, …</w:t>
      </w:r>
    </w:p>
    <w:p w:rsidR="0029531C" w:rsidRDefault="0029531C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330F3">
        <w:rPr>
          <w:rFonts w:ascii="Times New Roman" w:hAnsi="Times New Roman" w:cs="Times New Roman"/>
          <w:b/>
          <w:sz w:val="24"/>
          <w:szCs w:val="24"/>
        </w:rPr>
        <w:t>Explicit Sequence</w:t>
      </w:r>
      <w:r>
        <w:rPr>
          <w:rFonts w:ascii="Times New Roman" w:hAnsi="Times New Roman" w:cs="Times New Roman"/>
          <w:sz w:val="24"/>
          <w:szCs w:val="24"/>
        </w:rPr>
        <w:t xml:space="preserve"> – Sequence written so that each term is related to the ______________________</w:t>
      </w:r>
    </w:p>
    <w:p w:rsidR="00F9276B" w:rsidRPr="00F9276B" w:rsidRDefault="00F9276B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Example: a</w:t>
      </w:r>
      <w:r>
        <w:rPr>
          <w:rFonts w:ascii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= 3(2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n-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, 6, 12, 24, …</w:t>
      </w:r>
    </w:p>
    <w:p w:rsidR="0029531C" w:rsidRDefault="0029531C" w:rsidP="00F9276B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330F3" w:rsidRPr="009330F3">
        <w:rPr>
          <w:rFonts w:ascii="Times New Roman" w:hAnsi="Times New Roman" w:cs="Times New Roman"/>
          <w:b/>
          <w:sz w:val="24"/>
          <w:szCs w:val="24"/>
        </w:rPr>
        <w:t>S</w:t>
      </w:r>
      <w:r w:rsidRPr="009330F3">
        <w:rPr>
          <w:rFonts w:ascii="Times New Roman" w:hAnsi="Times New Roman" w:cs="Times New Roman"/>
          <w:b/>
          <w:sz w:val="24"/>
          <w:szCs w:val="24"/>
        </w:rPr>
        <w:t>igma Notation</w:t>
      </w:r>
      <w:r>
        <w:rPr>
          <w:rFonts w:ascii="Times New Roman" w:hAnsi="Times New Roman" w:cs="Times New Roman"/>
          <w:sz w:val="24"/>
          <w:szCs w:val="24"/>
        </w:rPr>
        <w:t>:</w:t>
      </w:r>
      <w:r w:rsidR="00F9276B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F9276B" w:rsidRPr="00527D2A">
        <w:rPr>
          <w:position w:val="-28"/>
        </w:rPr>
        <w:object w:dxaOrig="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49.5pt" o:ole="">
            <v:imagedata r:id="rId48" o:title=""/>
          </v:shape>
          <o:OLEObject Type="Embed" ProgID="Equation.DSMT4" ShapeID="_x0000_i1025" DrawAspect="Content" ObjectID="_1554790859" r:id="rId4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29531C" w:rsidRDefault="0029531C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 = ____________</w:t>
      </w:r>
      <w:r>
        <w:rPr>
          <w:rFonts w:ascii="Times New Roman" w:hAnsi="Times New Roman" w:cs="Times New Roman"/>
          <w:sz w:val="24"/>
          <w:szCs w:val="24"/>
        </w:rPr>
        <w:tab/>
        <w:t>n = ____________</w:t>
      </w:r>
      <w:r>
        <w:rPr>
          <w:rFonts w:ascii="Times New Roman" w:hAnsi="Times New Roman" w:cs="Times New Roman"/>
          <w:sz w:val="24"/>
          <w:szCs w:val="24"/>
        </w:rPr>
        <w:tab/>
        <w:t>x = _________________</w:t>
      </w:r>
      <w:r>
        <w:rPr>
          <w:rFonts w:ascii="Times New Roman" w:hAnsi="Times New Roman" w:cs="Times New Roman"/>
          <w:sz w:val="24"/>
          <w:szCs w:val="24"/>
        </w:rPr>
        <w:tab/>
        <w:t>Formula = _________________</w:t>
      </w:r>
    </w:p>
    <w:p w:rsidR="0029531C" w:rsidRDefault="0029531C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9531C" w:rsidRDefault="0029531C" w:rsidP="0029531C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9330F3">
        <w:rPr>
          <w:rFonts w:ascii="Times New Roman" w:hAnsi="Times New Roman" w:cs="Times New Roman"/>
          <w:b/>
          <w:sz w:val="24"/>
          <w:szCs w:val="24"/>
        </w:rPr>
        <w:t xml:space="preserve">Sums of </w:t>
      </w:r>
      <w:r w:rsidR="009330F3" w:rsidRPr="009330F3">
        <w:rPr>
          <w:rFonts w:ascii="Times New Roman" w:hAnsi="Times New Roman" w:cs="Times New Roman"/>
          <w:b/>
          <w:sz w:val="24"/>
          <w:szCs w:val="24"/>
        </w:rPr>
        <w:t xml:space="preserve">sequences and series </w:t>
      </w:r>
    </w:p>
    <w:p w:rsidR="009330F3" w:rsidRPr="009330F3" w:rsidRDefault="00EA4C72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m of </w:t>
      </w:r>
      <w:r w:rsidR="009330F3">
        <w:rPr>
          <w:rFonts w:ascii="Times New Roman" w:hAnsi="Times New Roman" w:cs="Times New Roman"/>
          <w:sz w:val="24"/>
          <w:szCs w:val="24"/>
        </w:rPr>
        <w:t>fin</w:t>
      </w:r>
      <w:r w:rsidR="009C7DE1">
        <w:rPr>
          <w:rFonts w:ascii="Times New Roman" w:hAnsi="Times New Roman" w:cs="Times New Roman"/>
          <w:sz w:val="24"/>
          <w:szCs w:val="24"/>
        </w:rPr>
        <w:t xml:space="preserve">ite geometric series: </w:t>
      </w:r>
      <w:r w:rsidR="009C7DE1" w:rsidRPr="009C7DE1">
        <w:rPr>
          <w:rFonts w:ascii="Times New Roman" w:hAnsi="Times New Roman" w:cs="Times New Roman"/>
          <w:position w:val="-28"/>
          <w:sz w:val="24"/>
          <w:szCs w:val="24"/>
        </w:rPr>
        <w:object w:dxaOrig="2520" w:dyaOrig="700">
          <v:shape id="_x0000_i1076" type="#_x0000_t75" style="width:174pt;height:48.75pt" o:ole="">
            <v:imagedata r:id="rId50" o:title=""/>
          </v:shape>
          <o:OLEObject Type="Embed" ProgID="Equation.DSMT4" ShapeID="_x0000_i1076" DrawAspect="Content" ObjectID="_1554790860" r:id="rId51"/>
        </w:object>
      </w:r>
      <w:r w:rsidR="009C7DE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330F3" w:rsidRDefault="009330F3" w:rsidP="0029531C">
      <w:pPr>
        <w:spacing w:line="360" w:lineRule="auto"/>
        <w:contextualSpacing/>
      </w:pPr>
      <w:r>
        <w:rPr>
          <w:rFonts w:ascii="Times New Roman" w:hAnsi="Times New Roman" w:cs="Times New Roman"/>
          <w:sz w:val="24"/>
          <w:szCs w:val="24"/>
        </w:rPr>
        <w:t xml:space="preserve">Sum of </w:t>
      </w:r>
      <w:r w:rsidR="00EA4C72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>finite geometric series</w:t>
      </w:r>
      <w:r w:rsidR="00EA4C72">
        <w:rPr>
          <w:rFonts w:ascii="Times New Roman" w:hAnsi="Times New Roman" w:cs="Times New Roman"/>
          <w:sz w:val="24"/>
          <w:szCs w:val="24"/>
        </w:rPr>
        <w:t xml:space="preserve"> (0 &lt; r &lt; 1)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EA4C72" w:rsidRPr="00527D2A">
        <w:rPr>
          <w:position w:val="-28"/>
        </w:rPr>
        <w:object w:dxaOrig="1900" w:dyaOrig="680">
          <v:shape id="_x0000_i1027" type="#_x0000_t75" style="width:126pt;height:45pt" o:ole="">
            <v:imagedata r:id="rId52" o:title=""/>
          </v:shape>
          <o:OLEObject Type="Embed" ProgID="Equation.DSMT4" ShapeID="_x0000_i1027" DrawAspect="Content" ObjectID="_1554790861" r:id="rId53"/>
        </w:object>
      </w:r>
    </w:p>
    <w:p w:rsidR="00EA4C72" w:rsidRDefault="00EA4C72" w:rsidP="0029531C">
      <w:pPr>
        <w:spacing w:line="360" w:lineRule="auto"/>
        <w:contextualSpacing/>
      </w:pPr>
      <w:r>
        <w:rPr>
          <w:rFonts w:ascii="Times New Roman" w:hAnsi="Times New Roman" w:cs="Times New Roman"/>
          <w:sz w:val="24"/>
          <w:szCs w:val="24"/>
        </w:rPr>
        <w:t xml:space="preserve">Sum of arithmetic sequence: </w:t>
      </w:r>
      <w:r w:rsidRPr="00527D2A">
        <w:rPr>
          <w:position w:val="-28"/>
        </w:rPr>
        <w:object w:dxaOrig="2260" w:dyaOrig="680">
          <v:shape id="_x0000_i1028" type="#_x0000_t75" style="width:165.75pt;height:49.5pt" o:ole="">
            <v:imagedata r:id="rId54" o:title=""/>
          </v:shape>
          <o:OLEObject Type="Embed" ProgID="Equation.DSMT4" ShapeID="_x0000_i1028" DrawAspect="Content" ObjectID="_1554790862" r:id="rId55"/>
        </w:object>
      </w:r>
    </w:p>
    <w:p w:rsidR="00EA4C72" w:rsidRDefault="00EA4C72" w:rsidP="0029531C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igher Level Conceptual Questions (for Discourse)</w:t>
      </w:r>
    </w:p>
    <w:p w:rsidR="00EA4C72" w:rsidRDefault="00EA4C72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Why do geometric series with 0 &lt; r &lt; 1 converge, while geometric series with r &gt; 1 diverge?</w:t>
      </w:r>
      <w:r w:rsidR="00A03009">
        <w:rPr>
          <w:rFonts w:ascii="Times New Roman" w:hAnsi="Times New Roman" w:cs="Times New Roman"/>
          <w:sz w:val="24"/>
          <w:szCs w:val="24"/>
        </w:rPr>
        <w:t xml:space="preserve"> And why do arithmetic series never converge?</w:t>
      </w:r>
      <w:bookmarkStart w:id="0" w:name="_GoBack"/>
      <w:bookmarkEnd w:id="0"/>
    </w:p>
    <w:p w:rsidR="00EA4C72" w:rsidRDefault="00EA4C72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016E63" w:rsidRDefault="00016E63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EA4C72" w:rsidRDefault="00EA4C72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A03009">
        <w:rPr>
          <w:rFonts w:ascii="Times New Roman" w:hAnsi="Times New Roman" w:cs="Times New Roman"/>
          <w:sz w:val="24"/>
          <w:szCs w:val="24"/>
        </w:rPr>
        <w:t>What functions do arithmetic and geometric sequences remind you of? Why?</w:t>
      </w:r>
    </w:p>
    <w:p w:rsidR="00A03009" w:rsidRDefault="00A03009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3009" w:rsidRDefault="00A03009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000A3B" w:rsidRDefault="00000A3B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000A3B" w:rsidRDefault="00000A3B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000A3B" w:rsidRDefault="00000A3B" w:rsidP="0029531C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03009" w:rsidRPr="00A03009" w:rsidRDefault="00A03009" w:rsidP="0029531C">
      <w:pPr>
        <w:spacing w:line="360" w:lineRule="auto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03009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Sample Problems</w:t>
      </w:r>
    </w:p>
    <w:p w:rsidR="00237969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4445</wp:posOffset>
            </wp:positionV>
            <wp:extent cx="6238875" cy="2886075"/>
            <wp:effectExtent l="0" t="0" r="9525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219700" cy="2330412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3745" cy="2336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12395</wp:posOffset>
            </wp:positionV>
            <wp:extent cx="5324475" cy="1762125"/>
            <wp:effectExtent l="0" t="0" r="9525" b="952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Pr="00237969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237969" w:rsidP="005A7AB8">
      <w:pPr>
        <w:rPr>
          <w:rFonts w:ascii="Times New Roman" w:hAnsi="Times New Roman" w:cs="Times New Roman"/>
          <w:b/>
          <w:sz w:val="24"/>
          <w:szCs w:val="24"/>
        </w:rPr>
      </w:pPr>
      <w:r w:rsidRPr="0023796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6010275" cy="1847850"/>
            <wp:effectExtent l="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p w:rsidR="005A7AB8" w:rsidRDefault="005A7AB8" w:rsidP="005A7AB8">
      <w:pPr>
        <w:rPr>
          <w:rFonts w:ascii="Times New Roman" w:hAnsi="Times New Roman" w:cs="Times New Roman"/>
          <w:b/>
          <w:sz w:val="24"/>
          <w:szCs w:val="24"/>
        </w:rPr>
      </w:pPr>
    </w:p>
    <w:sectPr w:rsidR="005A7AB8" w:rsidSect="00016E63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37F4" w:rsidRDefault="000A37F4" w:rsidP="000F386D">
      <w:pPr>
        <w:spacing w:after="0" w:line="240" w:lineRule="auto"/>
      </w:pPr>
      <w:r>
        <w:separator/>
      </w:r>
    </w:p>
  </w:endnote>
  <w:endnote w:type="continuationSeparator" w:id="0">
    <w:p w:rsidR="000A37F4" w:rsidRDefault="000A37F4" w:rsidP="000F38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S Mincho">
    <w:altName w:val="ＭＳ 明朝"/>
    <w:panose1 w:val="02020609040205080304"/>
    <w:charset w:val="4E"/>
    <w:family w:val="auto"/>
    <w:pitch w:val="variable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6AB4" w:rsidRPr="00B17404" w:rsidRDefault="001F6AB4" w:rsidP="008D414F">
    <w:pPr>
      <w:pStyle w:val="Footer"/>
      <w:tabs>
        <w:tab w:val="clear" w:pos="4320"/>
        <w:tab w:val="clear" w:pos="8640"/>
        <w:tab w:val="right" w:pos="9360"/>
      </w:tabs>
      <w:spacing w:before="240"/>
      <w:ind w:left="630"/>
      <w:jc w:val="right"/>
      <w:rPr>
        <w:rFonts w:ascii="Times" w:hAnsi="Times" w:cs="Times New Roman"/>
        <w:b/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6AB4" w:rsidRPr="00B17404" w:rsidRDefault="001F6AB4" w:rsidP="008D414F">
    <w:pPr>
      <w:pStyle w:val="Footer"/>
      <w:tabs>
        <w:tab w:val="clear" w:pos="4320"/>
        <w:tab w:val="clear" w:pos="8640"/>
        <w:tab w:val="right" w:pos="9360"/>
      </w:tabs>
      <w:spacing w:before="240"/>
      <w:ind w:left="630"/>
      <w:jc w:val="right"/>
      <w:rPr>
        <w:rFonts w:ascii="Times" w:hAnsi="Times" w:cs="Times New Roman"/>
        <w:b/>
        <w:sz w:val="20"/>
        <w:szCs w:val="2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6AB4" w:rsidRPr="00B17404" w:rsidRDefault="001F6AB4" w:rsidP="008D414F">
    <w:pPr>
      <w:pStyle w:val="Footer"/>
      <w:tabs>
        <w:tab w:val="clear" w:pos="4320"/>
        <w:tab w:val="clear" w:pos="8640"/>
        <w:tab w:val="right" w:pos="9360"/>
      </w:tabs>
      <w:spacing w:before="240"/>
      <w:ind w:left="630"/>
      <w:jc w:val="right"/>
      <w:rPr>
        <w:rFonts w:ascii="Times" w:hAnsi="Times" w:cs="Times New Roman"/>
        <w:b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37F4" w:rsidRDefault="000A37F4" w:rsidP="000F386D">
      <w:pPr>
        <w:spacing w:after="0" w:line="240" w:lineRule="auto"/>
      </w:pPr>
      <w:r>
        <w:separator/>
      </w:r>
    </w:p>
  </w:footnote>
  <w:footnote w:type="continuationSeparator" w:id="0">
    <w:p w:rsidR="000A37F4" w:rsidRDefault="000A37F4" w:rsidP="000F38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A21871"/>
    <w:multiLevelType w:val="hybridMultilevel"/>
    <w:tmpl w:val="CCD6AF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B136B22"/>
    <w:multiLevelType w:val="hybridMultilevel"/>
    <w:tmpl w:val="A71A2014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75F86AC0"/>
    <w:multiLevelType w:val="hybridMultilevel"/>
    <w:tmpl w:val="70D06CD0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7AB8"/>
    <w:rsid w:val="00000A3B"/>
    <w:rsid w:val="00016E63"/>
    <w:rsid w:val="000A3728"/>
    <w:rsid w:val="000A37F4"/>
    <w:rsid w:val="000B1527"/>
    <w:rsid w:val="000B6AEE"/>
    <w:rsid w:val="000D3699"/>
    <w:rsid w:val="000F386D"/>
    <w:rsid w:val="00126BA1"/>
    <w:rsid w:val="00186BC6"/>
    <w:rsid w:val="001C3248"/>
    <w:rsid w:val="001F5C84"/>
    <w:rsid w:val="001F6AB4"/>
    <w:rsid w:val="00226558"/>
    <w:rsid w:val="00237969"/>
    <w:rsid w:val="00261807"/>
    <w:rsid w:val="0029531C"/>
    <w:rsid w:val="003A638D"/>
    <w:rsid w:val="003B543E"/>
    <w:rsid w:val="003E511A"/>
    <w:rsid w:val="003E61C6"/>
    <w:rsid w:val="0045094B"/>
    <w:rsid w:val="00475FEE"/>
    <w:rsid w:val="00476860"/>
    <w:rsid w:val="00552EA9"/>
    <w:rsid w:val="005A293C"/>
    <w:rsid w:val="005A7AB8"/>
    <w:rsid w:val="00712A32"/>
    <w:rsid w:val="007B7113"/>
    <w:rsid w:val="007D2304"/>
    <w:rsid w:val="00875BBC"/>
    <w:rsid w:val="008C187B"/>
    <w:rsid w:val="008D414F"/>
    <w:rsid w:val="009330F3"/>
    <w:rsid w:val="009631E3"/>
    <w:rsid w:val="009C7DE1"/>
    <w:rsid w:val="00A03009"/>
    <w:rsid w:val="00A504D7"/>
    <w:rsid w:val="00C356A5"/>
    <w:rsid w:val="00CA4B6E"/>
    <w:rsid w:val="00CB42A5"/>
    <w:rsid w:val="00D05231"/>
    <w:rsid w:val="00E76DE1"/>
    <w:rsid w:val="00EA4C72"/>
    <w:rsid w:val="00F61903"/>
    <w:rsid w:val="00F9276B"/>
    <w:rsid w:val="00FA4412"/>
    <w:rsid w:val="00FA5F05"/>
    <w:rsid w:val="00FB6C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B93A2B"/>
  <w15:chartTrackingRefBased/>
  <w15:docId w15:val="{2EA7E7DA-A728-4165-A166-AEAB837EA2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26B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B543E"/>
    <w:pPr>
      <w:spacing w:after="0" w:line="240" w:lineRule="auto"/>
      <w:ind w:left="720"/>
      <w:contextualSpacing/>
    </w:pPr>
    <w:rPr>
      <w:rFonts w:eastAsiaTheme="minorEastAsia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631E3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0B152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0B1527"/>
    <w:rPr>
      <w:i/>
      <w:iCs/>
    </w:rPr>
  </w:style>
  <w:style w:type="paragraph" w:styleId="Footer">
    <w:name w:val="footer"/>
    <w:basedOn w:val="Normal"/>
    <w:link w:val="FooterChar"/>
    <w:uiPriority w:val="99"/>
    <w:unhideWhenUsed/>
    <w:rsid w:val="007D2304"/>
    <w:pPr>
      <w:tabs>
        <w:tab w:val="center" w:pos="4320"/>
        <w:tab w:val="right" w:pos="8640"/>
      </w:tabs>
      <w:spacing w:after="0" w:line="240" w:lineRule="auto"/>
    </w:pPr>
    <w:rPr>
      <w:rFonts w:eastAsiaTheme="minorEastAsia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7D2304"/>
    <w:rPr>
      <w:rFonts w:eastAsiaTheme="minorEastAsia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7D2304"/>
  </w:style>
  <w:style w:type="paragraph" w:styleId="Header">
    <w:name w:val="header"/>
    <w:basedOn w:val="Normal"/>
    <w:link w:val="HeaderChar"/>
    <w:uiPriority w:val="99"/>
    <w:unhideWhenUsed/>
    <w:rsid w:val="000F386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386D"/>
  </w:style>
  <w:style w:type="character" w:styleId="Hyperlink">
    <w:name w:val="Hyperlink"/>
    <w:basedOn w:val="DefaultParagraphFont"/>
    <w:uiPriority w:val="99"/>
    <w:semiHidden/>
    <w:unhideWhenUsed/>
    <w:rsid w:val="00000A3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061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26" Type="http://schemas.openxmlformats.org/officeDocument/2006/relationships/image" Target="media/image19.png"/><Relationship Id="rId39" Type="http://schemas.openxmlformats.org/officeDocument/2006/relationships/image" Target="media/image30.emf"/><Relationship Id="rId21" Type="http://schemas.openxmlformats.org/officeDocument/2006/relationships/image" Target="media/image15.emf"/><Relationship Id="rId34" Type="http://schemas.openxmlformats.org/officeDocument/2006/relationships/image" Target="media/image26.gif"/><Relationship Id="rId42" Type="http://schemas.openxmlformats.org/officeDocument/2006/relationships/image" Target="media/image33.emf"/><Relationship Id="rId47" Type="http://schemas.openxmlformats.org/officeDocument/2006/relationships/image" Target="media/image38.png"/><Relationship Id="rId50" Type="http://schemas.openxmlformats.org/officeDocument/2006/relationships/image" Target="media/image40.wmf"/><Relationship Id="rId55" Type="http://schemas.openxmlformats.org/officeDocument/2006/relationships/oleObject" Target="embeddings/oleObject4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png"/><Relationship Id="rId29" Type="http://schemas.openxmlformats.org/officeDocument/2006/relationships/image" Target="media/image22.emf"/><Relationship Id="rId41" Type="http://schemas.openxmlformats.org/officeDocument/2006/relationships/image" Target="media/image32.emf"/><Relationship Id="rId54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footer" Target="footer1.xml"/><Relationship Id="rId32" Type="http://schemas.openxmlformats.org/officeDocument/2006/relationships/image" Target="media/image24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oleObject" Target="embeddings/oleObject3.bin"/><Relationship Id="rId58" Type="http://schemas.openxmlformats.org/officeDocument/2006/relationships/image" Target="media/image45.emf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1.png"/><Relationship Id="rId36" Type="http://schemas.openxmlformats.org/officeDocument/2006/relationships/footer" Target="footer3.xml"/><Relationship Id="rId49" Type="http://schemas.openxmlformats.org/officeDocument/2006/relationships/oleObject" Target="embeddings/oleObject1.bin"/><Relationship Id="rId57" Type="http://schemas.openxmlformats.org/officeDocument/2006/relationships/image" Target="media/image44.emf"/><Relationship Id="rId61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image" Target="media/image13.emf"/><Relationship Id="rId31" Type="http://schemas.openxmlformats.org/officeDocument/2006/relationships/footer" Target="footer2.xml"/><Relationship Id="rId44" Type="http://schemas.openxmlformats.org/officeDocument/2006/relationships/image" Target="media/image35.emf"/><Relationship Id="rId52" Type="http://schemas.openxmlformats.org/officeDocument/2006/relationships/image" Target="media/image41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emf"/><Relationship Id="rId22" Type="http://schemas.openxmlformats.org/officeDocument/2006/relationships/image" Target="media/image16.emf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7.emf"/><Relationship Id="rId43" Type="http://schemas.openxmlformats.org/officeDocument/2006/relationships/image" Target="media/image34.emf"/><Relationship Id="rId48" Type="http://schemas.openxmlformats.org/officeDocument/2006/relationships/image" Target="media/image39.wmf"/><Relationship Id="rId56" Type="http://schemas.openxmlformats.org/officeDocument/2006/relationships/image" Target="media/image43.emf"/><Relationship Id="rId8" Type="http://schemas.openxmlformats.org/officeDocument/2006/relationships/image" Target="media/image2.png"/><Relationship Id="rId51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emf"/><Relationship Id="rId25" Type="http://schemas.openxmlformats.org/officeDocument/2006/relationships/image" Target="media/image18.emf"/><Relationship Id="rId33" Type="http://schemas.openxmlformats.org/officeDocument/2006/relationships/image" Target="media/image25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4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8</Pages>
  <Words>2412</Words>
  <Characters>13751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.leichner</dc:creator>
  <cp:keywords/>
  <dc:description/>
  <cp:lastModifiedBy>robert.leichner</cp:lastModifiedBy>
  <cp:revision>8</cp:revision>
  <dcterms:created xsi:type="dcterms:W3CDTF">2017-04-10T18:52:00Z</dcterms:created>
  <dcterms:modified xsi:type="dcterms:W3CDTF">2017-04-27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